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BEF" w:rsidRDefault="00F02BEF" w:rsidP="00F02BEF">
      <w:pPr>
        <w:jc w:val="center"/>
        <w:rPr>
          <w:rFonts w:ascii="Times New Roman" w:eastAsia="標楷體" w:hAnsi="Times New Roman"/>
          <w:b/>
          <w:bCs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t>台北市立松山高中</w:t>
      </w:r>
      <w:r w:rsidR="001F255D"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DC47A9"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DC47A9">
        <w:rPr>
          <w:rFonts w:ascii="Times New Roman" w:eastAsia="標楷體" w:hAnsi="Times New Roman"/>
          <w:b/>
          <w:bCs/>
          <w:sz w:val="28"/>
          <w:szCs w:val="28"/>
        </w:rPr>
        <w:t>期</w:t>
      </w:r>
      <w:r w:rsidR="00DC47A9"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="00DC7A89" w:rsidRPr="00F97BBA">
        <w:rPr>
          <w:rFonts w:ascii="Times New Roman" w:eastAsia="標楷體" w:hAnsi="Times New Roman"/>
          <w:b/>
          <w:bCs/>
          <w:sz w:val="28"/>
          <w:szCs w:val="28"/>
        </w:rPr>
        <w:t>社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組數學科試題卷</w:t>
      </w:r>
    </w:p>
    <w:p w:rsidR="00C25C46" w:rsidRDefault="00C25C46" w:rsidP="00397C04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="00DC47A9" w:rsidRPr="00B602DB">
        <w:rPr>
          <w:rFonts w:ascii="Times New Roman" w:eastAsia="標楷體" w:hAnsi="Times New Roman"/>
          <w:szCs w:val="24"/>
        </w:rPr>
        <w:t>（每題</w:t>
      </w:r>
      <w:r w:rsidR="00552FA3">
        <w:rPr>
          <w:rFonts w:ascii="Times New Roman" w:eastAsia="標楷體" w:hAnsi="Times New Roman" w:hint="eastAsia"/>
          <w:szCs w:val="24"/>
        </w:rPr>
        <w:t>4</w:t>
      </w:r>
      <w:r w:rsidR="00DC47A9"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16</w:t>
      </w:r>
      <w:r w:rsidR="00DC47A9" w:rsidRPr="00B602DB">
        <w:rPr>
          <w:rFonts w:ascii="Times New Roman" w:eastAsia="標楷體" w:hAnsi="Times New Roman"/>
          <w:szCs w:val="24"/>
        </w:rPr>
        <w:t>分</w:t>
      </w:r>
      <w:r w:rsidR="00DC47A9">
        <w:rPr>
          <w:rFonts w:ascii="標楷體" w:eastAsia="標楷體" w:hAnsi="標楷體" w:hint="eastAsia"/>
          <w:szCs w:val="24"/>
        </w:rPr>
        <w:t>）</w:t>
      </w:r>
    </w:p>
    <w:p w:rsidR="00C25C46" w:rsidRPr="00C25C46" w:rsidRDefault="00C25C46" w:rsidP="00397C04">
      <w:pPr>
        <w:rPr>
          <w:rFonts w:ascii="Times New Roman" w:eastAsia="標楷體" w:hAnsi="Times New Roman"/>
          <w:color w:val="000000"/>
          <w:sz w:val="22"/>
          <w:szCs w:val="24"/>
        </w:rPr>
      </w:pPr>
      <w:r w:rsidRPr="001D6E06">
        <w:rPr>
          <w:rFonts w:ascii="Times New Roman" w:eastAsia="標楷體" w:hAnsi="Times New Roman" w:hint="eastAsia"/>
          <w:sz w:val="22"/>
        </w:rPr>
        <w:t>1.</w:t>
      </w:r>
      <w:r>
        <w:rPr>
          <w:rFonts w:ascii="Times New Roman" w:eastAsia="標楷體" w:hAnsi="Times New Roman" w:hint="eastAsia"/>
          <w:szCs w:val="24"/>
        </w:rPr>
        <w:t xml:space="preserve"> 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>
            <v:imagedata r:id="rId9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定義域為</w:t>
      </w:r>
    </w:p>
    <w:p w:rsidR="00DC7501" w:rsidRDefault="00C25C46" w:rsidP="00DC7501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834066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所有實數</w:t>
      </w:r>
      <w:r w:rsidR="00DD33EA">
        <w:rPr>
          <w:rFonts w:ascii="Times New Roman" w:eastAsia="標楷體" w:hAnsi="Times New Roman"/>
          <w:color w:val="000000"/>
          <w:position w:val="-4"/>
          <w:sz w:val="22"/>
          <w:szCs w:val="24"/>
        </w:rPr>
        <w:pict>
          <v:shape id="_x0000_i1026" type="#_x0000_t75" style="width:13.2pt;height:13.2pt">
            <v:imagedata r:id="rId1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DD33EA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7" type="#_x0000_t75" style="width:78pt;height:22.2pt">
            <v:imagedata r:id="rId11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D33EA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8" type="#_x0000_t75" style="width:111pt;height:22.2pt">
            <v:imagedata r:id="rId12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</w:p>
    <w:p w:rsidR="00C25C46" w:rsidRPr="00C25C46" w:rsidRDefault="00DC7501" w:rsidP="00DC7501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DD33EA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9" type="#_x0000_t75" style="width:111pt;height:22.2pt">
            <v:imagedata r:id="rId13" o:title=""/>
          </v:shape>
        </w:pi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DD33EA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30" type="#_x0000_t75" style="width:76.8pt;height:22.2pt">
            <v:imagedata r:id="rId14" o:title=""/>
          </v:shape>
        </w:pict>
      </w:r>
    </w:p>
    <w:p w:rsidR="00C25C46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C25C46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DC7501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2.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="00DD33EA">
        <w:rPr>
          <w:rFonts w:ascii="Times New Roman" w:eastAsia="標楷體" w:hAnsi="Times New Roman"/>
          <w:color w:val="000000"/>
          <w:position w:val="-48"/>
          <w:sz w:val="22"/>
          <w:szCs w:val="24"/>
        </w:rPr>
        <w:pict>
          <v:shape id="_x0000_i1031" type="#_x0000_t75" style="width:66pt;height:54pt">
            <v:imagedata r:id="rId15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DC7501" w:rsidRPr="00C25C46">
        <w:rPr>
          <w:rFonts w:ascii="Times New Roman" w:eastAsia="標楷體" w:hAnsi="Times New Roman"/>
          <w:color w:val="000000"/>
          <w:position w:val="-18"/>
          <w:sz w:val="22"/>
          <w:szCs w:val="24"/>
        </w:rPr>
        <w:object w:dxaOrig="820" w:dyaOrig="400">
          <v:shape id="_x0000_i1032" type="#_x0000_t75" style="width:40.8pt;height:20.4pt" o:ole="">
            <v:imagedata r:id="rId16" o:title=""/>
          </v:shape>
          <o:OLEObject Type="Embed" ProgID="Equation.DSMT4" ShapeID="_x0000_i1032" DrawAspect="Content" ObjectID="_1555913431" r:id="rId17"/>
        </w:objec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的值為</w:t>
      </w:r>
    </w:p>
    <w:p w:rsidR="00C25C46" w:rsidRDefault="00DC7501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(1)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2) 0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3) 1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4)2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不存在</w:t>
      </w:r>
    </w:p>
    <w:p w:rsidR="000D6C75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C25C46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3. </w:t>
      </w:r>
      <w:r w:rsidR="005940A2">
        <w:rPr>
          <w:rFonts w:ascii="Times New Roman" w:eastAsia="標楷體" w:hAnsi="Times New Roman" w:hint="eastAsia"/>
          <w:color w:val="000000"/>
          <w:sz w:val="22"/>
          <w:szCs w:val="24"/>
        </w:rPr>
        <w:t>設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DD33EA">
        <w:rPr>
          <w:rFonts w:ascii="Times New Roman" w:eastAsia="標楷體" w:hAnsi="Times New Roman"/>
          <w:color w:val="000000"/>
          <w:position w:val="-44"/>
          <w:sz w:val="22"/>
          <w:szCs w:val="24"/>
        </w:rPr>
        <w:pict>
          <v:shape id="_x0000_i1033" type="#_x0000_t75" style="width:123pt;height:48.6pt">
            <v:imagedata r:id="rId18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5940A2">
        <w:rPr>
          <w:rFonts w:ascii="Times New Roman" w:eastAsia="標楷體" w:hAnsi="Times New Roman" w:hint="eastAsia"/>
          <w:color w:val="000000"/>
          <w:sz w:val="22"/>
          <w:szCs w:val="24"/>
        </w:rPr>
        <w:t>若</w:t>
      </w:r>
      <w:r w:rsidR="005940A2" w:rsidRPr="005940A2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34" type="#_x0000_t75" style="width:27pt;height:16.2pt" o:ole="">
            <v:imagedata r:id="rId19" o:title=""/>
          </v:shape>
          <o:OLEObject Type="Embed" ProgID="Equation.DSMT4" ShapeID="_x0000_i1034" DrawAspect="Content" ObjectID="_1555913432" r:id="rId20"/>
        </w:object>
      </w:r>
      <w:r w:rsidR="005940A2"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時連續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1231C4">
        <w:rPr>
          <w:rFonts w:ascii="Times New Roman" w:eastAsia="標楷體" w:hAnsi="Times New Roman" w:hint="eastAsia"/>
          <w:color w:val="000000"/>
          <w:sz w:val="22"/>
          <w:szCs w:val="24"/>
        </w:rPr>
        <w:t>則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數對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, 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b</w:t>
      </w:r>
      <w:r w:rsidR="00DC7501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</w:p>
    <w:p w:rsidR="000D6C75" w:rsidRDefault="00DC7501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20" w:dyaOrig="320">
          <v:shape id="_x0000_i1035" type="#_x0000_t75" style="width:25.8pt;height:16.2pt" o:ole="">
            <v:imagedata r:id="rId21" o:title=""/>
          </v:shape>
          <o:OLEObject Type="Embed" ProgID="Equation.DSMT4" ShapeID="_x0000_i1035" DrawAspect="Content" ObjectID="_1555913433" r:id="rId22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680" w:dyaOrig="320">
          <v:shape id="_x0000_i1036" type="#_x0000_t75" style="width:34.2pt;height:16.2pt" o:ole="">
            <v:imagedata r:id="rId23" o:title=""/>
          </v:shape>
          <o:OLEObject Type="Embed" ProgID="Equation.DSMT4" ShapeID="_x0000_i1036" DrawAspect="Content" ObjectID="_1555913434" r:id="rId24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820" w:dyaOrig="320">
          <v:shape id="_x0000_i1037" type="#_x0000_t75" style="width:40.8pt;height:16.2pt" o:ole="">
            <v:imagedata r:id="rId25" o:title=""/>
          </v:shape>
          <o:OLEObject Type="Embed" ProgID="Equation.DSMT4" ShapeID="_x0000_i1037" DrawAspect="Content" ObjectID="_1555913435" r:id="rId26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820" w:dyaOrig="320">
          <v:shape id="_x0000_i1038" type="#_x0000_t75" style="width:40.8pt;height:16.2pt" o:ole="">
            <v:imagedata r:id="rId27" o:title=""/>
          </v:shape>
          <o:OLEObject Type="Embed" ProgID="Equation.DSMT4" ShapeID="_x0000_i1038" DrawAspect="Content" ObjectID="_1555913436" r:id="rId28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60" w:dyaOrig="320">
          <v:shape id="_x0000_i1039" type="#_x0000_t75" style="width:28.2pt;height:16.2pt" o:ole="">
            <v:imagedata r:id="rId29" o:title=""/>
          </v:shape>
          <o:OLEObject Type="Embed" ProgID="Equation.DSMT4" ShapeID="_x0000_i1039" DrawAspect="Content" ObjectID="_1555913437" r:id="rId30"/>
        </w:object>
      </w:r>
    </w:p>
    <w:p w:rsidR="000D6C75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DC7501" w:rsidRPr="00C25C46" w:rsidRDefault="00DE2EC4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DC7501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4.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求極限</w:t>
      </w:r>
      <w:r w:rsidR="00DC7501" w:rsidRPr="00C25C46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219" w:dyaOrig="639">
          <v:shape id="_x0000_i1040" type="#_x0000_t75" style="width:61.2pt;height:32.4pt" o:ole="">
            <v:imagedata r:id="rId31" o:title=""/>
          </v:shape>
          <o:OLEObject Type="Embed" ProgID="Equation.DSMT4" ShapeID="_x0000_i1040" DrawAspect="Content" ObjectID="_1555913438" r:id="rId32"/>
        </w:objec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的值為</w:t>
      </w:r>
    </w:p>
    <w:p w:rsidR="00DC7501" w:rsidRPr="00C25C46" w:rsidRDefault="00DC7501" w:rsidP="00DC7501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(1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 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 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2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不存在</w:t>
      </w:r>
    </w:p>
    <w:p w:rsidR="00C25C46" w:rsidRDefault="00C25C46" w:rsidP="00DC7501">
      <w:pPr>
        <w:ind w:left="1287" w:hanging="1287"/>
        <w:rPr>
          <w:rFonts w:ascii="Times New Roman" w:eastAsia="標楷體" w:hAnsi="Times New Roman"/>
          <w:szCs w:val="24"/>
        </w:rPr>
      </w:pPr>
    </w:p>
    <w:p w:rsidR="000D6C75" w:rsidRPr="00C25C46" w:rsidRDefault="000D6C75" w:rsidP="00DC7501">
      <w:pPr>
        <w:ind w:left="1287" w:hanging="1287"/>
        <w:rPr>
          <w:rFonts w:ascii="Times New Roman" w:eastAsia="標楷體" w:hAnsi="Times New Roman"/>
          <w:szCs w:val="24"/>
        </w:rPr>
      </w:pPr>
    </w:p>
    <w:p w:rsidR="00C25C46" w:rsidRPr="00C25C46" w:rsidRDefault="00C25C46" w:rsidP="00397C04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="00397C04" w:rsidRPr="00B602DB">
        <w:rPr>
          <w:rFonts w:ascii="Times New Roman" w:eastAsia="標楷體" w:hAnsi="Times New Roman"/>
          <w:szCs w:val="24"/>
        </w:rPr>
        <w:t>、多重選擇題：</w:t>
      </w:r>
    </w:p>
    <w:p w:rsidR="00397C04" w:rsidRPr="00B602DB" w:rsidRDefault="00397C04" w:rsidP="00397C04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 w:rsidR="00552FA3"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 w:rsidR="00552FA3"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 w:rsidR="00552FA3"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p w:rsidR="00C25C46" w:rsidRDefault="00C25C46" w:rsidP="00C25C4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已知一個實係數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7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次多項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FF138D" w:rsidRPr="00FF138D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41" type="#_x0000_t75" style="width:27pt;height:16.2pt" o:ole="">
            <v:imagedata r:id="rId33" o:title=""/>
          </v:shape>
          <o:OLEObject Type="Embed" ProgID="Equation.DSMT4" ShapeID="_x0000_i1041" DrawAspect="Content" ObjectID="_1555913439" r:id="rId34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部分函數值如下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：</w:t>
      </w:r>
    </w:p>
    <w:tbl>
      <w:tblPr>
        <w:tblStyle w:val="a9"/>
        <w:tblW w:w="0" w:type="auto"/>
        <w:tblInd w:w="1160" w:type="dxa"/>
        <w:tblLook w:val="04A0" w:firstRow="1" w:lastRow="0" w:firstColumn="1" w:lastColumn="0" w:noHBand="0" w:noVBand="1"/>
      </w:tblPr>
      <w:tblGrid>
        <w:gridCol w:w="1161"/>
        <w:gridCol w:w="1161"/>
        <w:gridCol w:w="1161"/>
        <w:gridCol w:w="1161"/>
        <w:gridCol w:w="1161"/>
        <w:gridCol w:w="1161"/>
        <w:gridCol w:w="1161"/>
      </w:tblGrid>
      <w:tr w:rsidR="00B51D1E" w:rsidTr="00B51D1E">
        <w:tc>
          <w:tcPr>
            <w:tcW w:w="1161" w:type="dxa"/>
            <w:tcBorders>
              <w:right w:val="double" w:sz="4" w:space="0" w:color="auto"/>
            </w:tcBorders>
            <w:vAlign w:val="center"/>
          </w:tcPr>
          <w:p w:rsidR="00FF138D" w:rsidRPr="00FF138D" w:rsidRDefault="00FF138D" w:rsidP="00FF138D">
            <w:pPr>
              <w:jc w:val="center"/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 w:hint="eastAsia"/>
                <w:i/>
                <w:color w:val="000000"/>
                <w:sz w:val="22"/>
                <w:szCs w:val="24"/>
              </w:rPr>
              <w:t>x</w:t>
            </w:r>
          </w:p>
        </w:tc>
        <w:tc>
          <w:tcPr>
            <w:tcW w:w="1161" w:type="dxa"/>
            <w:tcBorders>
              <w:lef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4"/>
                <w:sz w:val="22"/>
                <w:szCs w:val="24"/>
              </w:rPr>
              <w:object w:dxaOrig="320" w:dyaOrig="260">
                <v:shape id="_x0000_i1042" type="#_x0000_t75" style="width:16.2pt;height:13.2pt" o:ole="">
                  <v:imagedata r:id="rId35" o:title=""/>
                </v:shape>
                <o:OLEObject Type="Embed" ProgID="Equation.DSMT4" ShapeID="_x0000_i1042" DrawAspect="Content" ObjectID="_1555913440" r:id="rId36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0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1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2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3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580" w:dyaOrig="279">
                <v:shape id="_x0000_i1043" type="#_x0000_t75" style="width:28.8pt;height:13.8pt" o:ole="">
                  <v:imagedata r:id="rId37" o:title=""/>
                </v:shape>
                <o:OLEObject Type="Embed" ProgID="Equation.DSMT4" ShapeID="_x0000_i1043" DrawAspect="Content" ObjectID="_1555913441" r:id="rId38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</w:tr>
      <w:tr w:rsidR="00B51D1E" w:rsidTr="00B51D1E">
        <w:tc>
          <w:tcPr>
            <w:tcW w:w="1161" w:type="dxa"/>
            <w:tcBorders>
              <w:righ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540" w:dyaOrig="320">
                <v:shape id="_x0000_i1044" type="#_x0000_t75" style="width:27pt;height:16.2pt" o:ole="">
                  <v:imagedata r:id="rId33" o:title=""/>
                </v:shape>
                <o:OLEObject Type="Embed" ProgID="Equation.DSMT4" ShapeID="_x0000_i1044" DrawAspect="Content" ObjectID="_1555913442" r:id="rId39"/>
              </w:object>
            </w:r>
          </w:p>
        </w:tc>
        <w:tc>
          <w:tcPr>
            <w:tcW w:w="1161" w:type="dxa"/>
            <w:tcBorders>
              <w:lef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21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320" w:dyaOrig="279">
                <v:shape id="_x0000_i1045" type="#_x0000_t75" style="width:16.2pt;height:13.8pt" o:ole="">
                  <v:imagedata r:id="rId40" o:title=""/>
                </v:shape>
                <o:OLEObject Type="Embed" ProgID="Equation.DSMT4" ShapeID="_x0000_i1045" DrawAspect="Content" ObjectID="_1555913443" r:id="rId41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10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7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320" w:dyaOrig="279">
                <v:shape id="_x0000_i1046" type="#_x0000_t75" style="width:16.2pt;height:13.8pt" o:ole="">
                  <v:imagedata r:id="rId42" o:title=""/>
                </v:shape>
                <o:OLEObject Type="Embed" ProgID="Equation.DSMT4" ShapeID="_x0000_i1046" DrawAspect="Content" ObjectID="_1555913444" r:id="rId43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0</w:t>
            </w:r>
          </w:p>
        </w:tc>
      </w:tr>
    </w:tbl>
    <w:p w:rsidR="00FF138D" w:rsidRDefault="00FF138D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依據以上的資料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試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關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於方程式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47" type="#_x0000_t75" style="width:45pt;height:16.2pt">
            <v:imagedata r:id="rId44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敘述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正確﹖　</w:t>
      </w:r>
    </w:p>
    <w:p w:rsidR="000D6C75" w:rsidRDefault="000D6C75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Pr="00C25C46" w:rsidRDefault="001D6E06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之間至少有一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之間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恰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有一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2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之間必無實根　</w:t>
      </w:r>
    </w:p>
    <w:p w:rsidR="000D6C75" w:rsidRDefault="000D6C75" w:rsidP="00834066">
      <w:pPr>
        <w:ind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Pr="00C25C46" w:rsidRDefault="001D6E06" w:rsidP="00834066">
      <w:pPr>
        <w:ind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2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之間可能有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個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2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i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為方程式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一根</w:t>
      </w:r>
    </w:p>
    <w:p w:rsidR="001D6E06" w:rsidRPr="00C25C46" w:rsidRDefault="001D6E06" w:rsidP="001D6E0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Default="000D6C75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FF138D" w:rsidRPr="001D6E06" w:rsidRDefault="00FF138D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473D0E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>設兩函數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48" type="#_x0000_t75" style="width:61.2pt;height:16.2pt">
            <v:imagedata r:id="rId45" o:title=""/>
          </v:shape>
        </w:pic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>、</w:t>
      </w:r>
      <w:r w:rsidR="00DD33EA">
        <w:rPr>
          <w:rFonts w:ascii="Times New Roman" w:eastAsia="標楷體" w:hAnsi="Times New Roman"/>
          <w:color w:val="000000"/>
          <w:position w:val="-24"/>
          <w:sz w:val="22"/>
          <w:szCs w:val="24"/>
        </w:rPr>
        <w:pict>
          <v:shape id="_x0000_i1049" type="#_x0000_t75" style="width:46.8pt;height:31.2pt">
            <v:imagedata r:id="rId46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敘述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正確﹖</w:t>
      </w:r>
    </w:p>
    <w:p w:rsidR="00473D0E" w:rsidRDefault="00473D0E" w:rsidP="00473D0E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50" type="#_x0000_t75" style="width:1in;height:16.2pt">
            <v:imagedata r:id="rId47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45144A" w:rsidRPr="0045144A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1260" w:dyaOrig="320">
          <v:shape id="_x0000_i1051" type="#_x0000_t75" style="width:63pt;height:16.2pt" o:ole="">
            <v:imagedata r:id="rId48" o:title=""/>
          </v:shape>
          <o:OLEObject Type="Embed" ProgID="Equation.DSMT4" ShapeID="_x0000_i1051" DrawAspect="Content" ObjectID="_1555913445" r:id="rId49"/>
        </w:object>
      </w:r>
      <w:r w:rsidR="0045144A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52" type="#_x0000_t75" style="width:79.8pt;height:16.2pt">
            <v:imagedata r:id="rId5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0D6C75" w:rsidRDefault="000D6C75" w:rsidP="00473D0E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45144A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555B0D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800" w:dyaOrig="620">
          <v:shape id="_x0000_i1053" type="#_x0000_t75" style="width:90pt;height:31.2pt" o:ole="">
            <v:imagedata r:id="rId51" o:title=""/>
          </v:shape>
          <o:OLEObject Type="Embed" ProgID="Equation.DSMT4" ShapeID="_x0000_i1053" DrawAspect="Content" ObjectID="_1555913446" r:id="rId52"/>
        </w:object>
      </w:r>
      <w:r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45144A" w:rsidRPr="0045144A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740" w:dyaOrig="620">
          <v:shape id="_x0000_i1054" type="#_x0000_t75" style="width:87pt;height:31.2pt" o:ole="">
            <v:imagedata r:id="rId53" o:title=""/>
          </v:shape>
          <o:OLEObject Type="Embed" ProgID="Equation.DSMT4" ShapeID="_x0000_i1054" DrawAspect="Content" ObjectID="_1555913447" r:id="rId54"/>
        </w:object>
      </w:r>
      <w:r w:rsidR="0045144A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316720" w:rsidRDefault="00316720" w:rsidP="00473D0E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45144A" w:rsidRDefault="0045144A" w:rsidP="00473D0E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Default="00316720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473D0E">
        <w:rPr>
          <w:rFonts w:asciiTheme="minorHAnsi" w:eastAsiaTheme="minorEastAsia" w:hAnsiTheme="minorHAnsi" w:cstheme="minorBidi"/>
          <w:noProof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0CFDE2CF" wp14:editId="02F2CE55">
                <wp:simplePos x="0" y="0"/>
                <wp:positionH relativeFrom="column">
                  <wp:posOffset>3631565</wp:posOffset>
                </wp:positionH>
                <wp:positionV relativeFrom="paragraph">
                  <wp:posOffset>126365</wp:posOffset>
                </wp:positionV>
                <wp:extent cx="2326005" cy="2233295"/>
                <wp:effectExtent l="0" t="0" r="0" b="0"/>
                <wp:wrapSquare wrapText="bothSides"/>
                <wp:docPr id="313" name="群組 3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6005" cy="2233295"/>
                          <a:chOff x="0" y="0"/>
                          <a:chExt cx="2325831" cy="2234752"/>
                        </a:xfrm>
                      </wpg:grpSpPr>
                      <wpg:grpSp>
                        <wpg:cNvPr id="314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15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16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17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8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473D0E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6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473D0E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65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66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7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8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9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0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1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2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3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4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5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6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7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8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9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0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81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34191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056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056" DrawAspect="Content" ObjectID="_1555913476" r:id="rId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344"/>
                            <a:ext cx="634191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058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058" DrawAspect="Content" ObjectID="_1555913477" r:id="rId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0960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060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060" DrawAspect="Content" ObjectID="_1555913478" r:id="rId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5224" y="731459"/>
                            <a:ext cx="600546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D82E7F" w:rsidP="00473D0E">
                              <w:r w:rsidRPr="00E86090">
                                <w:rPr>
                                  <w:position w:val="-10"/>
                                </w:rPr>
                                <w:object w:dxaOrig="639" w:dyaOrig="320">
                                  <v:shape id="_x0000_i1157" type="#_x0000_t75" style="width:32.4pt;height:16.2pt" o:ole="">
                                    <v:imagedata r:id="rId61" o:title=""/>
                                  </v:shape>
                                  <o:OLEObject Type="Embed" ProgID="Equation.DSMT4" ShapeID="_x0000_i1157" DrawAspect="Content" ObjectID="_1555913479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248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064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064" DrawAspect="Content" ObjectID="_1555913480" r:id="rId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313" o:spid="_x0000_s1026" style="position:absolute;left:0;text-align:left;margin-left:285.95pt;margin-top:9.95pt;width:183.15pt;height:175.85pt;z-index:251701760;mso-width-relative:margin;mso-height-relative:margin" coordsize="23258,22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">
                <v:group id="群組 314" o:spid="_x0000_s1027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group id="群組 315" o:spid="_x0000_s1028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group id="群組 316" o:spid="_x0000_s1029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線單箭頭接點 317" o:spid="_x0000_s1030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/LDcUAAADcAAAADwAAAGRycy9kb3ducmV2LnhtbESPQWsCMRSE7wX/Q3iCt5q10iqrUbRo&#10;EUSw2/b+2Dx3VzcvSxJ19debQqHHYWa+Yabz1tTiQs5XlhUM+gkI4tzqigsF31/r5zEIH5A11pZJ&#10;wY08zGedpymm2l75ky5ZKESEsE9RQRlCk0rp85IM+r5tiKN3sM5giNIVUju8Rrip5UuSvEmDFceF&#10;Eht6Lyk/ZWejwC4PZ/3zapdjt8uz1V4eb9uPu1K9bruYgAjUhv/wX3ujFQwHI/g9E4+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/LDcUAAADcAAAADwAAAAAAAAAA&#10;AAAAAAChAgAAZHJzL2Rvd25yZXYueG1sUEsFBgAAAAAEAAQA+QAAAJMDAAAAAA==&#10;" strokecolor="windowText">
                        <v:stroke endarrow="open"/>
                      </v:shape>
                      <v:shape id="直線單箭頭接點 318" o:spid="_x0000_s1031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U4iMMAAADcAAAADwAAAGRycy9kb3ducmV2LnhtbERPy2oCMRTdC/2HcAvuNKOCj6lRqiB0&#10;4UZbWpeXye3M0MnNmMQ49evNQnB5OO/lujONiOR8bVnBaJiBIC6srrlU8PW5G8xB+ICssbFMCv7J&#10;w3r10ltiru2VDxSPoRQphH2OCqoQ2lxKX1Rk0A9tS5y4X+sMhgRdKbXDawo3jRxn2VQarDk1VNjS&#10;tqLi73gxCr5vk7iYFW4af86Xw3l8ivv5JirVf+3e30AE6sJT/HB/aAWTUVqbzqQj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lOIjDAAAA3AAAAA8AAAAAAAAAAAAA&#10;AAAAoQIAAGRycy9kb3ducmV2LnhtbFBLBQYAAAAABAAEAPkAAACRAwAAAAA=&#10;" strokecolor="windowText">
                        <v:stroke endarrow="open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字方塊 2" o:spid="_x0000_s1032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PjWMMA&#10;AADcAAAADwAAAGRycy9kb3ducmV2LnhtbESPQWvCQBSE7wX/w/KE3uomlhaNriK2BQ+9VOP9kX1m&#10;g9m3Iftq4r/vFgo9DjPzDbPejr5VN+pjE9hAPstAEVfBNlwbKE8fTwtQUZAttoHJwJ0ibDeThzUW&#10;Ngz8Rbej1CpBOBZowIl0hdaxcuQxzkJHnLxL6D1Kkn2tbY9DgvtWz7PsVXtsOC047GjvqLoev70B&#10;EbvL7+W7j4fz+Pk2uKx6wdKYx+m4W4ESGuU//Nc+WAPP+R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PjWM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473D0E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033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4SR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hJG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473D0E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034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v:line id="直線接點 66" o:spid="_x0000_s1035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xR7cMAAADbAAAADwAAAGRycy9kb3ducmV2LnhtbESPQYvCMBSE74L/ITzBi2i6IkWqUURW&#10;8LhbRTw+mmdbbV5qE7W7v94IgsdhZr5h5svWVOJOjSstK/gaRSCIM6tLzhXsd5vhFITzyBory6Tg&#10;jxwsF93OHBNtH/xL99TnIkDYJaig8L5OpHRZQQbdyNbEwTvZxqAPssmlbvAR4KaS4yiKpcGSw0KB&#10;Na0Lyi7pzSjI1+fB9Zie/yc+/p7azeTncDitlOr32tUMhKfWf8Lv9lYriGN4fQk/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cUe3DAAAA2wAAAA8AAAAAAAAAAAAA&#10;AAAAoQIAAGRycy9kb3ducmV2LnhtbFBLBQYAAAAABAAEAPkAAACRAwAAAAA=&#10;" strokecolor="windowText"/>
                      <v:line id="直線接點 67" o:spid="_x0000_s1036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D0dsQAAADbAAAADwAAAGRycy9kb3ducmV2LnhtbESPQYvCMBSE74L/ITxhL6LpilSpRhFZ&#10;YY/aXcTjo3m21ealNlHr/vqNIHgcZuYbZr5sTSVu1LjSsoLPYQSCOLO65FzB789mMAXhPLLGyjIp&#10;eJCD5aLbmWOi7Z13dEt9LgKEXYIKCu/rREqXFWTQDW1NHLyjbQz6IJtc6gbvAW4qOYqiWBosOSwU&#10;WNO6oOycXo2CfH3qXw7p6W/s46+p3Yy3+/1xpdRHr13NQHhq/Tv8an9rBfEE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0PR2xAAAANsAAAAPAAAAAAAAAAAA&#10;AAAAAKECAABkcnMvZG93bnJldi54bWxQSwUGAAAAAAQABAD5AAAAkgMAAAAA&#10;" strokecolor="windowText"/>
                      <v:line id="直線接點 68" o:spid="_x0000_s1037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9gBMAAAADb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Rgb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NPYATAAAAA2wAAAA8AAAAAAAAAAAAAAAAA&#10;oQIAAGRycy9kb3ducmV2LnhtbFBLBQYAAAAABAAEAPkAAACOAwAAAAA=&#10;" strokecolor="windowText"/>
                      <v:line id="直線接點 69" o:spid="_x0000_s1038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PFn8QAAADbAAAADwAAAGRycy9kb3ducmV2LnhtbESPQYvCMBSE74L/ITxhL6LpihStRhFZ&#10;YY/aXcTjo3m21ealNlHr/vqNIHgcZuYbZr5sTSVu1LjSsoLPYQSCOLO65FzB789mMAHhPLLGyjIp&#10;eJCD5aLbmWOi7Z13dEt9LgKEXYIKCu/rREqXFWTQDW1NHLyjbQz6IJtc6gbvAW4qOYqiWBosOSwU&#10;WNO6oOycXo2CfH3qXw7p6W/s46+J3Yy3+/1xpdRHr13NQHhq/Tv8an9rBfEU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8WfxAAAANsAAAAPAAAAAAAAAAAA&#10;AAAAAKECAABkcnMvZG93bnJldi54bWxQSwUGAAAAAAQABAD5AAAAkgMAAAAA&#10;" strokecolor="windowText"/>
                      <v:line id="直線接點 70" o:spid="_x0000_s1039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D638AAAADbAAAADwAAAGRycy9kb3ducmV2LnhtbERPTYvCMBC9C/6HMIKXRVNFVKpRRBQ8&#10;rlXE49CMbbWZ1CZq3V9vDgseH+97vmxMKZ5Uu8KygkE/AkGcWl1wpuB42PamIJxH1lhaJgVvcrBc&#10;tFtzjLV98Z6eic9ECGEXo4Lc+yqW0qU5GXR9WxEH7mJrgz7AOpO6xlcIN6UcRtFYGiw4NORY0Tqn&#10;9JY8jIJsff25n5Pr38iPN1O7Hf2eTpeVUt1Os5qB8NT4r/jfvdMKJmF9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g+t/AAAAA2wAAAA8AAAAAAAAAAAAAAAAA&#10;oQIAAGRycy9kb3ducmV2LnhtbFBLBQYAAAAABAAEAPkAAACOAwAAAAA=&#10;" strokecolor="windowText"/>
                      <v:line id="直線接點 71" o:spid="_x0000_s1040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xfRMQAAADbAAAADwAAAGRycy9kb3ducmV2LnhtbESPQYvCMBSE78L+h/AWvMiaKuJKNYqI&#10;gse1LmWPj+bZVpuX2kTt+uuNIHgcZuYbZrZoTSWu1LjSsoJBPwJBnFldcq7gd7/5moBwHlljZZkU&#10;/JODxfyjM8NY2xvv6Jr4XAQIuxgVFN7XsZQuK8ig69uaOHgH2xj0QTa51A3eAtxUchhFY2mw5LBQ&#10;YE2rgrJTcjEK8tWxd/5LjveRH68ndjP6SdPDUqnuZ7ucgvDU+nf41d5qBd8DeH4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rF9ExAAAANsAAAAPAAAAAAAAAAAA&#10;AAAAAKECAABkcnMvZG93bnJldi54bWxQSwUGAAAAAAQABAD5AAAAkgMAAAAA&#10;" strokecolor="windowText"/>
                      <v:line id="直線接點 72" o:spid="_x0000_s1041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7BM8UAAADbAAAADwAAAGRycy9kb3ducmV2LnhtbESPQWvCQBSE74X+h+UVvJRmYxAN0VVE&#10;KnisUaTHR/aZRLNvY3Yb0/76rlDocZiZb5jFajCN6KlztWUF4ygGQVxYXXOp4HjYvqUgnEfW2Fgm&#10;Bd/kYLV8flpgpu2d99TnvhQBwi5DBZX3bSalKyoy6CLbEgfvbDuDPsiulLrDe4CbRiZxPJUGaw4L&#10;Fba0qai45l9GQbm5vN4+88vPxE/fU7udfJxO57VSo5dhPQfhafD/4b/2TiuYJfD4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7BM8UAAADbAAAADwAAAAAAAAAA&#10;AAAAAAChAgAAZHJzL2Rvd25yZXYueG1sUEsFBgAAAAAEAAQA+QAAAJMDAAAAAA==&#10;" strokecolor="windowText"/>
                      <v:line id="直線接點 73" o:spid="_x0000_s1042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JkqMYAAADbAAAADwAAAGRycy9kb3ducmV2LnhtbESPQWvCQBSE70L/w/IKvYhuaiWV1FUk&#10;KPRY0yIeH9lnEpt9m2a3SfTXuwWhx2FmvmGW68HUoqPWVZYVPE8jEMS51RUXCr4+d5MFCOeRNdaW&#10;ScGFHKxXD6MlJtr2vKcu84UIEHYJKii9bxIpXV6SQTe1DXHwTrY16INsC6lb7APc1HIWRbE0WHFY&#10;KLGhtKT8O/s1Cor0PP45Zufr3Mfbhd3NPw6H00app8dh8wbC0+D/w/f2u1bw+gJ/X8IP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yZKjGAAAA2wAAAA8AAAAAAAAA&#10;AAAAAAAAoQIAAGRycy9kb3ducmV2LnhtbFBLBQYAAAAABAAEAPkAAACUAwAAAAA=&#10;" strokecolor="windowText"/>
                      <v:line id="直線接點 74" o:spid="_x0000_s1043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83MUAAADbAAAADwAAAGRycy9kb3ducmV2LnhtbESPQWvCQBSE7wX/w/KEXopuWkKU6Coh&#10;VOixTYt4fGSfSTT7Nma3JvXXu4VCj8PMfMOst6NpxZV611hW8DyPQBCXVjdcKfj63M2WIJxH1tha&#10;JgU/5GC7mTysMdV24A+6Fr4SAcIuRQW1910qpStrMujmtiMO3tH2Bn2QfSV1j0OAm1a+RFEiDTYc&#10;FmrsKK+pPBffRkGVn54uh+J0i33yurS7+H2/P2ZKPU7HbAXC0+j/w3/tN61gEcPvl/AD5O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83MUAAADbAAAADwAAAAAAAAAA&#10;AAAAAAChAgAAZHJzL2Rvd25yZXYueG1sUEsFBgAAAAAEAAQA+QAAAJMDAAAAAA==&#10;" strokecolor="windowText"/>
                      <v:line id="直線接點 75" o:spid="_x0000_s1044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dZR8YAAADbAAAADwAAAGRycy9kb3ducmV2LnhtbESPQWvCQBSE70L/w/IKvYhuWqKV1FUk&#10;VOhR0yIeH9lnEpt9m2a3SeqvdwWhx2FmvmGW68HUoqPWVZYVPE8jEMS51RUXCr4+t5MFCOeRNdaW&#10;ScEfOVivHkZLTLTteU9d5gsRIOwSVFB63yRSurwkg25qG+LgnWxr0AfZFlK32Ae4qeVLFM2lwYrD&#10;QokNpSXl39mvUVCk5/HPMTtfYj9/X9htvDscThulnh6HzRsIT4P/D9/bH1rB6wxuX8IP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XWUfGAAAA2wAAAA8AAAAAAAAA&#10;AAAAAAAAoQIAAGRycy9kb3ducmV2LnhtbFBLBQYAAAAABAAEAPkAAACUAwAAAAA=&#10;" strokecolor="windowText"/>
                      <v:line id="直線接點 76" o:spid="_x0000_s1045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XHMMQAAADbAAAADwAAAGRycy9kb3ducmV2LnhtbESPQYvCMBSE74L/ITxhL6LpilSpRhFZ&#10;YY/aXcTjo3m21ealNlHr/vqNIHgcZuYbZr5sTSVu1LjSsoLPYQSCOLO65FzB789mMAXhPLLGyjIp&#10;eJCD5aLbmWOi7Z13dEt9LgKEXYIKCu/rREqXFWTQDW1NHLyjbQz6IJtc6gbvAW4qOYqiWBosOSwU&#10;WNO6oOycXo2CfH3qXw7p6W/s46+p3Yy3+/1xpdRHr13NQHhq/Tv8an9rBZMY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RccwxAAAANsAAAAPAAAAAAAAAAAA&#10;AAAAAKECAABkcnMvZG93bnJldi54bWxQSwUGAAAAAAQABAD5AAAAkgMAAAAA&#10;" strokecolor="windowText"/>
                      <v:line id="直線接點 77" o:spid="_x0000_s1046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liq8UAAADbAAAADwAAAGRycy9kb3ducmV2LnhtbESPQWvCQBSE74X+h+UJXqRuWsRI6ioh&#10;NODRxiI9PrLPJJp9m2a3MfbXdwtCj8PMfMOst6NpxUC9aywreJ5HIIhLqxuuFHwc8qcVCOeRNbaW&#10;ScGNHGw3jw9rTLS98jsNha9EgLBLUEHtfZdI6cqaDLq57YiDd7K9QR9kX0nd4zXATStfomgpDTYc&#10;FmrsKKupvBTfRkGVnWdfn8X5Z+GXbyubL/bH4ylVajoZ01cQnkb/H763d1pBHMP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liq8UAAADbAAAADwAAAAAAAAAA&#10;AAAAAAChAgAAZHJzL2Rvd25yZXYueG1sUEsFBgAAAAAEAAQA+QAAAJMDAAAAAA==&#10;" strokecolor="windowText"/>
                      <v:line id="直線接點 78" o:spid="_x0000_s1047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22cAAAADbAAAADwAAAGRycy9kb3ducmV2LnhtbERPTYvCMBC9C/6HMIKXRVNFVKpRRBQ8&#10;rlXE49CMbbWZ1CZq3V9vDgseH+97vmxMKZ5Uu8KygkE/AkGcWl1wpuB42PamIJxH1lhaJgVvcrBc&#10;tFtzjLV98Z6eic9ECGEXo4Lc+yqW0qU5GXR9WxEH7mJrgz7AOpO6xlcIN6UcRtFYGiw4NORY0Tqn&#10;9JY8jIJsff25n5Pr38iPN1O7Hf2eTpeVUt1Os5qB8NT4r/jfvdMKJmFs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W9tnAAAAA2wAAAA8AAAAAAAAAAAAAAAAA&#10;oQIAAGRycy9kb3ducmV2LnhtbFBLBQYAAAAABAAEAPkAAACOAwAAAAA=&#10;" strokecolor="windowText"/>
                      <v:line id="直線接點 79" o:spid="_x0000_s1048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pTQsQAAADbAAAADwAAAGRycy9kb3ducmV2LnhtbESPT4vCMBTE7wt+h/AEL4umivinGkVE&#10;weNuFfH4aJ5ttXmpTdS6n36zIOxxmJnfMPNlY0rxoNoVlhX0exEI4tTqgjMFh/22OwHhPLLG0jIp&#10;eJGD5aL1McdY2yd/0yPxmQgQdjEqyL2vYildmpNB17MVcfDOtjbog6wzqWt8Brgp5SCKRtJgwWEh&#10;x4rWOaXX5G4UZOvL5+2UXH6GfrSZ2O3w63g8r5TqtJvVDISnxv+H3+2dVjCewt+X8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lNCxAAAANsAAAAPAAAAAAAAAAAA&#10;AAAAAKECAABkcnMvZG93bnJldi54bWxQSwUGAAAAAAQABAD5AAAAkgMAAAAA&#10;" strokecolor="windowText"/>
                      <v:line id="直線接點 80" o:spid="_x0000_s1049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WK+MAAAADbAAAADwAAAGRycy9kb3ducmV2LnhtbERPTYvCMBC9C/6HMMJeRFMXkVKNIqLg&#10;UauIx6EZ22ozqU3U6q/fHBY8Pt73bNGaSjypcaVlBaNhBII4s7rkXMHxsBnEIJxH1lhZJgVvcrCY&#10;dzszTLR98Z6eqc9FCGGXoILC+zqR0mUFGXRDWxMH7mIbgz7AJpe6wVcIN5X8jaKJNFhyaCiwplVB&#10;2S19GAX56tq/n9PrZ+wn69huxrvT6bJU6qfXLqcgPLX+K/53b7WCOKwPX8IPkPM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01ivjAAAAA2wAAAA8AAAAAAAAAAAAAAAAA&#10;oQIAAGRycy9kb3ducmV2LnhtbFBLBQYAAAAABAAEAPkAAACOAwAAAAA=&#10;" strokecolor="windowText"/>
                    </v:group>
                  </v:group>
                  <v:line id="直線接點 81" o:spid="_x0000_s1050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0kU8IAAADbAAAADwAAAGRycy9kb3ducmV2LnhtbESPT4vCMBTE7wt+h/AEb9vUPWipRlFX&#10;2T26/sPjo3m2xealNNHWb2+EBY/DzPyGmc47U4k7Na60rGAYxSCIM6tLzhUc9pvPBITzyBory6Tg&#10;QQ7ms97HFFNtW/6j+87nIkDYpaig8L5OpXRZQQZdZGvi4F1sY9AH2eRSN9gGuKnkVxyPpMGSw0KB&#10;Na0Kyq67m1Ggl+ejLNePn2Skj6ezGy+28rtVatDvFhMQnjr/Dv+3f7WCZAivL+EH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0kU8IAAADbAAAADwAAAAAAAAAAAAAA&#10;AAChAgAAZHJzL2Rvd25yZXYueG1sUEsFBgAAAAAEAAQA+QAAAJADAAAAAA==&#10;" strokecolor="windowText" strokeweight="2pt"/>
                  <v:oval id="橢圓 82" o:spid="_x0000_s1051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zF8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WQI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FzF8MAAADbAAAADwAAAAAAAAAAAAAAAACYAgAAZHJzL2Rv&#10;d25yZXYueG1sUEsFBgAAAAAEAAQA9QAAAIgDAAAAAA==&#10;" fillcolor="window" strokecolor="windowText" strokeweight="2pt"/>
                  <v:oval id="橢圓 83" o:spid="_x0000_s1052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0W5MQA&#10;AADbAAAADwAAAGRycy9kb3ducmV2LnhtbESPQYvCMBSE74L/ITzBi2i6CqJdoyyiKHsRqxdvb5tn&#10;293mpTRRq79+Iwgeh5n5hpktGlOKK9WusKzgYxCBIE6tLjhTcDys+xMQziNrLC2Tgjs5WMzbrRnG&#10;2t54T9fEZyJA2MWoIPe+iqV0aU4G3cBWxME729qgD7LOpK7xFuCmlMMoGkuDBYeFHCta5pT+JRej&#10;YDk6YdLsqstj+mO/N7+9qDycV0p1O83XJwhPjX+HX+2tVjAZwfNL+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9FuTEAAAA2wAAAA8AAAAAAAAAAAAAAAAAmAIAAGRycy9k&#10;b3ducmV2LnhtbFBLBQYAAAAABAAEAPUAAACJAwAAAAA=&#10;" fillcolor="windowText" strokecolor="windowText" strokeweight="2pt"/>
                  <v:oval id="橢圓 84" o:spid="_x0000_s1053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SOkMUA&#10;AADbAAAADwAAAGRycy9kb3ducmV2LnhtbESPQWvCQBSE70L/w/IKvYhurCIaXaWIpdKLGL14e2af&#10;SWz2bciuGv31XUHwOMzMN8x03phSXKh2hWUFvW4Egji1uuBMwW773RmBcB5ZY2mZFNzIwXz21ppi&#10;rO2VN3RJfCYChF2MCnLvq1hKl+Zk0HVtRRy8o60N+iDrTOoarwFuSvkZRUNpsOCwkGNFi5zSv+Rs&#10;FCz6e0yadXW+jw/29+fUjsrtcanUx3vzNQHhqfGv8LO90gpGA3h8CT9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I6QxQAAANsAAAAPAAAAAAAAAAAAAAAAAJgCAABkcnMv&#10;ZG93bnJldi54bWxQSwUGAAAAAAQABAD1AAAAigMAAAAA&#10;" fillcolor="windowText" strokecolor="windowText" strokeweight="2pt"/>
                  <v:oval id="橢圓 85" o:spid="_x0000_s1054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grC8UA&#10;AADbAAAADwAAAGRycy9kb3ducmV2LnhtbESPQWvCQBSE70L/w/IKvYhurCgaXaWIpdKLGL14e2af&#10;SWz2bciuGv31XUHwOMzMN8x03phSXKh2hWUFvW4Egji1uuBMwW773RmBcB5ZY2mZFNzIwXz21ppi&#10;rO2VN3RJfCYChF2MCnLvq1hKl+Zk0HVtRRy8o60N+iDrTOoarwFuSvkZRUNpsOCwkGNFi5zSv+Rs&#10;FCz6e0yadXW+jw/29+fUjsrtcanUx3vzNQHhqfGv8LO90gpGA3h8CT9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sLxQAAANsAAAAPAAAAAAAAAAAAAAAAAJgCAABkcnMv&#10;ZG93bnJldi54bWxQSwUGAAAAAAQABAD1AAAAigMAAAAA&#10;" fillcolor="windowText" strokecolor="windowText" strokeweight="2pt"/>
                  <v:oval id="橢圓 86" o:spid="_x0000_s1055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q1fMYA&#10;AADbAAAADwAAAGRycy9kb3ducmV2LnhtbESPQWvCQBSE74L/YXlCL6KbVhBNXUMJLUovpdGLt9fs&#10;M0mbfRuymxj7612h0OMwM98wm2QwteipdZVlBY/zCARxbnXFhYLj4W22AuE8ssbaMim4koNkOx5t&#10;MNb2wp/UZ74QAcIuRgWl900spctLMujmtiEO3tm2Bn2QbSF1i5cAN7V8iqKlNFhxWCixobSk/Cfr&#10;jIJ0ccJs+Gi63/WXfd99T6P6cH5V6mEyvDyD8DT4//Bfe68VrJZw/xJ+gN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Mq1fMYAAADbAAAADwAAAAAAAAAAAAAAAACYAgAAZHJz&#10;L2Rvd25yZXYueG1sUEsFBgAAAAAEAAQA9QAAAIsDAAAAAA==&#10;" fillcolor="windowText" strokecolor="windowText" strokeweight="2pt"/>
                  <v:shape id="手繪多邊形 87" o:spid="_x0000_s1056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WbsQA&#10;AADbAAAADwAAAGRycy9kb3ducmV2LnhtbESPT4vCMBTE74LfITzBm6auuEo1iiuIHpYF69/jo3m2&#10;xealNFG7394IC3scZuY3zGzRmFI8qHaFZQWDfgSCOLW64EzBYb/uTUA4j6yxtEwKfsnBYt5uzTDW&#10;9sk7eiQ+EwHCLkYFufdVLKVLczLo+rYiDt7V1gZ9kHUmdY3PADel/IiiT2mw4LCQY0WrnNJbcjcK&#10;9GUU/TTn1fHLmtP3erRJhrtNolS30yynIDw1/j/8195qBZMxvL+EH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81m7EAAAA2wAAAA8AAAAAAAAAAAAAAAAAmAIAAGRycy9k&#10;b3ducmV2LnhtbFBLBQYAAAAABAAEAPUAAACJAwAAAAA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057" type="#_x0000_t202" style="position:absolute;left:11049;top:19050;width:6341;height:32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xjWsAA&#10;AADbAAAADwAAAGRycy9kb3ducmV2LnhtbERPS27CMBDdV+IO1iB1VxxQW0HAIERbqbuWzwFG8RCH&#10;xOModiFw+s4CieXT+y9WvW/UmbpYBTYwHmWgiItgKy4NHPZfL1NQMSFbbAKTgStFWC0HTwvMbbjw&#10;ls67VCoJ4ZijAZdSm2sdC0ce4yi0xMIdQ+cxCexKbTu8SLhv9CTL3rXHiqXBYUsbR0W9+/MGppn/&#10;qevZ5Df619v4zW0+wmd7MuZ52K/noBL16SG+u7+t+GSsfJEfo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zxjWsAAAADbAAAADwAAAAAAAAAAAAAAAACYAgAAZHJzL2Rvd25y&#10;ZXYueG1sUEsFBgAAAAAEAAQA9QAAAIUDAAAAAA==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56" type="#_x0000_t75" style="width:34.8pt;height:16.2pt" o:ole="">
                              <v:imagedata r:id="rId55" o:title=""/>
                            </v:shape>
                            <o:OLEObject Type="Embed" ProgID="Equation.DSMT4" ShapeID="_x0000_i1056" DrawAspect="Content" ObjectID="_1555913476" r:id="rId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58" type="#_x0000_t202" style="position:absolute;left:16916;top:13943;width:6342;height:32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DGwcIA&#10;AADbAAAADwAAAGRycy9kb3ducmV2LnhtbESP3YrCMBSE7wXfIRzBO00VV7QaRVyFvVv/HuDQHJva&#10;5qQ0We3u028Ewcth5pthluvWVuJOjS8cKxgNExDEmdMF5wou5/1gBsIHZI2VY1LwSx7Wq25nial2&#10;Dz7S/RRyEUvYp6jAhFCnUvrMkEU/dDVx9K6usRiibHKpG3zEclvJcZJMpcWC44LBmraGsvL0YxXM&#10;EvtdlvPxwdvJ3+jDbD/drr4p1e+1mwWIQG14h1/0l47cHJ5f4g+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cMbBwgAAANs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58" type="#_x0000_t75" style="width:34.8pt;height:16.2pt" o:ole="">
                              <v:imagedata r:id="rId57" o:title=""/>
                            </v:shape>
                            <o:OLEObject Type="Embed" ProgID="Equation.DSMT4" ShapeID="_x0000_i1058" DrawAspect="Content" ObjectID="_1555913477" r:id="rId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59" type="#_x0000_t202" style="position:absolute;left:5715;top:2590;width:6096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P5gb8A&#10;AADbAAAADwAAAGRycy9kb3ducmV2LnhtbERPy4rCMBTdC/5DuII7TRVHajWK+IDZja8PuDTXpra5&#10;KU3Uznz9ZDEwy8N5rzadrcWLWl86VjAZJyCIc6dLLhTcrsdRCsIHZI21Y1LwTR42635vhZl2bz7T&#10;6xIKEUPYZ6jAhNBkUvrckEU/dg1x5O6utRgibAupW3zHcFvLaZLMpcWSY4PBhnaG8urytArSxH5V&#10;1WJ68nb2M/kwu707NA+lhoNuuwQRqAv/4j/3p1awiOvjl/gD5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k/mBvwAAANsAAAAPAAAAAAAAAAAAAAAAAJgCAABkcnMvZG93bnJl&#10;di54bWxQSwUGAAAAAAQABAD1AAAAhAMAAAAA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060" type="#_x0000_t75" style="width:33pt;height:16.2pt" o:ole="">
                              <v:imagedata r:id="rId59" o:title=""/>
                            </v:shape>
                            <o:OLEObject Type="Embed" ProgID="Equation.DSMT4" ShapeID="_x0000_i1060" DrawAspect="Content" ObjectID="_1555913478" r:id="rId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60" type="#_x0000_t202" style="position:absolute;left:3352;top:7314;width:6005;height:3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9cGsMA&#10;AADbAAAADwAAAGRycy9kb3ducmV2LnhtbESP0WrCQBRE3wv+w3IF3+omokWjq4hV8M1W/YBL9pqN&#10;yd4N2a1Gv94tFPo4zMwZZrHqbC1u1PrSsYJ0mIAgzp0uuVBwPu3epyB8QNZYOyYFD/KwWvbeFphp&#10;d+dvuh1DISKEfYYKTAhNJqXPDVn0Q9cQR+/iWoshyraQusV7hNtajpLkQ1osOS4YbGhjKK+OP1bB&#10;NLGHqpqNvrwdP9OJ2Xy6bXNVatDv1nMQgbrwH/5r77WCWQq/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9cGsMAAADbAAAADwAAAAAAAAAAAAAAAACYAgAAZHJzL2Rv&#10;d25yZXYueG1sUEsFBgAAAAAEAAQA9QAAAIgDAAAAAA==&#10;" filled="f" stroked="f">
                  <v:textbox style="mso-fit-shape-to-text:t">
                    <w:txbxContent>
                      <w:p w:rsidR="00A2537A" w:rsidRDefault="00D82E7F" w:rsidP="00473D0E">
                        <w:r w:rsidRPr="00E86090">
                          <w:rPr>
                            <w:position w:val="-10"/>
                          </w:rPr>
                          <w:object w:dxaOrig="639" w:dyaOrig="320">
                            <v:shape id="_x0000_i1157" type="#_x0000_t75" style="width:32.4pt;height:16.2pt" o:ole="">
                              <v:imagedata r:id="rId61" o:title=""/>
                            </v:shape>
                            <o:OLEObject Type="Embed" ProgID="Equation.DSMT4" ShapeID="_x0000_i1157" DrawAspect="Content" ObjectID="_1555913479" r:id="rId68"/>
                          </w:object>
                        </w:r>
                      </w:p>
                    </w:txbxContent>
                  </v:textbox>
                </v:shape>
                <v:shape id="文字方塊 2" o:spid="_x0000_s1061" type="#_x0000_t202" style="position:absolute;top:3505;width:6248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3Cbc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mK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3CbcMAAADbAAAADwAAAAAAAAAAAAAAAACYAgAAZHJzL2Rv&#10;d25yZXYueG1sUEsFBgAAAAAEAAQA9QAAAIgDAAAAAA==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064" type="#_x0000_t75" style="width:34.2pt;height:16.2pt" o:ole="">
                              <v:imagedata r:id="rId63" o:title=""/>
                            </v:shape>
                            <o:OLEObject Type="Embed" ProgID="Equation.DSMT4" ShapeID="_x0000_i1064" DrawAspect="Content" ObjectID="_1555913480" r:id="rId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設函數</w:t>
      </w:r>
      <w:r w:rsidR="0015319F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65" type="#_x0000_t75" style="width:27pt;height:16.2pt" o:ole="">
            <v:imagedata r:id="rId70" o:title=""/>
          </v:shape>
          <o:OLEObject Type="Embed" ProgID="Equation.DSMT4" ShapeID="_x0000_i1065" DrawAspect="Content" ObjectID="_1555913448" r:id="rId71"/>
        </w:obje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的定義域為</w:t>
      </w:r>
      <w:r w:rsidR="00D82E7F" w:rsidRPr="00996D90">
        <w:rPr>
          <w:rFonts w:ascii="Times New Roman" w:eastAsia="標楷體" w:hAnsi="Times New Roman"/>
          <w:color w:val="000000"/>
          <w:position w:val="-16"/>
          <w:sz w:val="22"/>
          <w:szCs w:val="24"/>
        </w:rPr>
        <w:object w:dxaOrig="2040" w:dyaOrig="440">
          <v:shape id="_x0000_i1155" type="#_x0000_t75" style="width:102pt;height:22.2pt" o:ole="">
            <v:imagedata r:id="rId72" o:title=""/>
          </v:shape>
          <o:OLEObject Type="Embed" ProgID="Equation.DSMT4" ShapeID="_x0000_i1155" DrawAspect="Content" ObjectID="_1555913449" r:id="rId73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</w:p>
    <w:p w:rsidR="00996D90" w:rsidRDefault="00C25C46" w:rsidP="000D6C75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且其圖形如</w:t>
      </w:r>
      <w:r w:rsidR="00316720">
        <w:rPr>
          <w:rFonts w:ascii="Times New Roman" w:eastAsia="標楷體" w:hAnsi="Times New Roman" w:hint="eastAsia"/>
          <w:color w:val="000000"/>
          <w:sz w:val="22"/>
          <w:szCs w:val="24"/>
        </w:rPr>
        <w:t>右</w:t>
      </w:r>
      <w:r w:rsidR="000D6C75">
        <w:rPr>
          <w:rFonts w:ascii="Times New Roman" w:eastAsia="標楷體" w:hAnsi="Times New Roman" w:hint="eastAsia"/>
          <w:color w:val="000000"/>
          <w:sz w:val="22"/>
          <w:szCs w:val="24"/>
        </w:rPr>
        <w:t>圖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，下列敘述何者正確？</w:t>
      </w: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Pr="000D6C75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C90CE0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D11EB93" wp14:editId="03871F94">
                <wp:simplePos x="0" y="0"/>
                <wp:positionH relativeFrom="column">
                  <wp:posOffset>1673225</wp:posOffset>
                </wp:positionH>
                <wp:positionV relativeFrom="paragraph">
                  <wp:posOffset>50165</wp:posOffset>
                </wp:positionV>
                <wp:extent cx="0" cy="167640"/>
                <wp:effectExtent l="0" t="3810" r="1905" b="0"/>
                <wp:wrapNone/>
                <wp:docPr id="422" name="AutoShap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764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3" o:spid="_x0000_s1026" type="#_x0000_t32" style="position:absolute;margin-left:131.75pt;margin-top:3.95pt;width:0;height:13.2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" stroked="f"/>
            </w:pict>
          </mc:Fallback>
        </mc:AlternateContent>
      </w: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BE22C2" w:rsidRDefault="00C25C46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99" w:dyaOrig="320">
          <v:shape id="_x0000_i1067" type="#_x0000_t75" style="width:49.8pt;height:16.2pt" o:ole="">
            <v:imagedata r:id="rId74" o:title=""/>
          </v:shape>
          <o:OLEObject Type="Embed" ProgID="Equation.DSMT4" ShapeID="_x0000_i1067" DrawAspect="Content" ObjectID="_1555913450" r:id="rId75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996D90" w:rsidRPr="00996D90">
        <w:rPr>
          <w:rFonts w:ascii="Times New Roman" w:eastAsia="標楷體" w:hAnsi="Times New Roman" w:hint="eastAsia"/>
          <w:color w:val="000000"/>
          <w:sz w:val="22"/>
          <w:szCs w:val="24"/>
        </w:rPr>
        <w:t>函數</w:t>
      </w:r>
      <w:r w:rsidR="0015319F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68" type="#_x0000_t75" style="width:27pt;height:16.2pt" o:ole="">
            <v:imagedata r:id="rId76" o:title=""/>
          </v:shape>
          <o:OLEObject Type="Embed" ProgID="Equation.DSMT4" ShapeID="_x0000_i1068" DrawAspect="Content" ObjectID="_1555913451" r:id="rId77"/>
        </w:objec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的值域為</w:t>
      </w:r>
      <w:r w:rsidR="00996D90" w:rsidRPr="00996D90">
        <w:rPr>
          <w:rFonts w:ascii="Times New Roman" w:eastAsia="標楷體" w:hAnsi="Times New Roman"/>
          <w:color w:val="000000"/>
          <w:position w:val="-16"/>
          <w:sz w:val="22"/>
          <w:szCs w:val="24"/>
        </w:rPr>
        <w:object w:dxaOrig="2079" w:dyaOrig="440">
          <v:shape id="_x0000_i1069" type="#_x0000_t75" style="width:103.8pt;height:22.2pt" o:ole="">
            <v:imagedata r:id="rId78" o:title=""/>
          </v:shape>
          <o:OLEObject Type="Embed" ProgID="Equation.DSMT4" ShapeID="_x0000_i1069" DrawAspect="Content" ObjectID="_1555913452" r:id="rId79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00" w:dyaOrig="320">
          <v:shape id="_x0000_i1070" type="#_x0000_t75" style="width:45pt;height:16.2pt" o:ole="">
            <v:imagedata r:id="rId80" o:title=""/>
          </v:shape>
          <o:OLEObject Type="Embed" ProgID="Equation.DSMT4" ShapeID="_x0000_i1070" DrawAspect="Content" ObjectID="_1555913453" r:id="rId81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有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實根</w:t>
      </w:r>
    </w:p>
    <w:p w:rsidR="000D6C75" w:rsidRDefault="000D6C75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20" w:dyaOrig="320">
          <v:shape id="_x0000_i1071" type="#_x0000_t75" style="width:46.2pt;height:16.2pt" o:ole="">
            <v:imagedata r:id="rId82" o:title=""/>
          </v:shape>
          <o:OLEObject Type="Embed" ProgID="Equation.DSMT4" ShapeID="_x0000_i1071" DrawAspect="Content" ObjectID="_1555913454" r:id="rId83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無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1040" w:dyaOrig="320">
          <v:shape id="_x0000_i1072" type="#_x0000_t75" style="width:52.2pt;height:16.2pt" o:ole="">
            <v:imagedata r:id="rId84" o:title=""/>
          </v:shape>
          <o:OLEObject Type="Embed" ProgID="Equation.DSMT4" ShapeID="_x0000_i1072" DrawAspect="Content" ObjectID="_1555913455" r:id="rId85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有兩相異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實根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0D6C75" w:rsidRDefault="000D6C75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判斷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圖形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何者是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以</w:t>
      </w:r>
      <w:r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x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為自變數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函數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圖形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？</w:t>
      </w:r>
    </w:p>
    <w:p w:rsidR="001D6E06" w:rsidRDefault="00A23F2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3A33D1FD" wp14:editId="710BAD4D">
                <wp:simplePos x="0" y="0"/>
                <wp:positionH relativeFrom="column">
                  <wp:posOffset>509905</wp:posOffset>
                </wp:positionH>
                <wp:positionV relativeFrom="paragraph">
                  <wp:posOffset>87630</wp:posOffset>
                </wp:positionV>
                <wp:extent cx="1623695" cy="1677670"/>
                <wp:effectExtent l="0" t="0" r="0" b="17780"/>
                <wp:wrapSquare wrapText="bothSides"/>
                <wp:docPr id="401" name="群組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402" name="群組 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03" name="直線單箭頭接點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直線單箭頭接點 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98" y="807743"/>
                              <a:ext cx="251362" cy="319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511" y="0"/>
                              <a:ext cx="251996" cy="319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407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1082040" y="396240"/>
                            <a:ext cx="0" cy="12344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1" o:spid="_x0000_s1062" style="position:absolute;left:0;text-align:left;margin-left:40.15pt;margin-top:6.9pt;width:127.85pt;height:132.1pt;z-index:251670016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">
                <v:group id="群組 6" o:spid="_x0000_s1063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shape id="直線單箭頭接點 2" o:spid="_x0000_s1064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RusMQAAADcAAAADwAAAGRycy9kb3ducmV2LnhtbESPQWvCQBSE74L/YXmFXqRujNqW1FVE&#10;sAqe1EKvj+xLNph9G7LbGP99VxA8DjPzDbNY9bYWHbW+cqxgMk5AEOdOV1wq+Dlv3z5B+ICssXZM&#10;Cm7kYbUcDhaYaXflI3WnUIoIYZ+hAhNCk0npc0MW/dg1xNErXGsxRNmWUrd4jXBbyzRJ3qXFiuOC&#10;wYY2hvLL6c8qKFJNk9Hl1+w+5lhsDtO06+pvpV5f+vUXiEB9eIYf7b1WMEum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1G6wxAAAANwAAAAPAAAAAAAAAAAA&#10;AAAAAKECAABkcnMvZG93bnJldi54bWxQSwUGAAAAAAQABAD5AAAAkgMAAAAA&#10;">
                    <v:stroke endarrow="open"/>
                  </v:shape>
                  <v:shape id="直線單箭頭接點 3" o:spid="_x0000_s1065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NFMMYAAADcAAAADwAAAGRycy9kb3ducmV2LnhtbESPQWsCMRSE74L/IbyCF6lJq5RlaxQR&#10;CkUKou2lt8fm7Wbp5mXdxHXtrzeFgsdhZr5hluvBNaKnLtSeNTzNFAjiwpuaKw1fn2+PGYgQkQ02&#10;nknDlQKsV+PREnPjL3yg/hgrkSAcctRgY2xzKUNhyWGY+ZY4eaXvHMYku0qaDi8J7hr5rNSLdFhz&#10;WrDY0tZS8XM8Ow3Tw3ddleX54xrmv/tM7fYnW/RaTx6GzSuISEO8h//b70bDQi3g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TRTDGAAAA3AAAAA8AAAAAAAAA&#10;AAAAAAAAoQIAAGRycy9kb3ducmV2LnhtbFBLBQYAAAAABAAEAPkAAACUAwAAAAA=&#10;">
                    <v:stroke endarrow="open"/>
                  </v:shape>
                  <v:shape id="文字方塊 2" o:spid="_x0000_s1066" type="#_x0000_t202" style="position:absolute;left:13716;top:8077;width:2514;height:3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2y5cMA&#10;AADcAAAADwAAAGRycy9kb3ducmV2LnhtbESPT2sCMRTE70K/Q3hCb5pYaimrUaR/wEMv1e39sXlu&#10;Fjcvy+bVXb99UxA8DjPzG2a9HUOrLtSnJrKFxdyAIq6ia7i2UB4/Z6+gkiA7bCOThSsl2G4eJmss&#10;XBz4my4HqVWGcCrQghfpCq1T5SlgmseOOHun2AeULPtaux6HDA+tfjLmRQdsOC947OjNU3U+/AYL&#10;Im63uJYfIe1/xq/3wZtqiaW1j9NxtwIlNMo9fGvvnYVns4T/M/kI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2y5c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67" type="#_x0000_t202" style="position:absolute;left:5865;width:2520;height:3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8sksIA&#10;AADcAAAADwAAAGRycy9kb3ducmV2LnhtbESPQWsCMRSE7wX/Q3gFbzWxWJGtUcRW8NBLdb0/Nq+b&#10;pZuXZfPqrv/eFAo9DjPzDbPejqFVV+pTE9nCfGZAEVfRNVxbKM+HpxWoJMgO28hk4UYJtpvJwxoL&#10;Fwf+pOtJapUhnAq04EW6QutUeQqYZrEjzt5X7ANKln2tXY9DhodWPxuz1AEbzgseO9p7qr5PP8GC&#10;iNvNb+V7SMfL+PE2eFO9YGnt9HHcvYISGuU//Nc+OgsLs4TfM/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yySwgAAANwAAAAPAAAAAAAAAAAAAAAAAJgCAABkcnMvZG93&#10;bnJldi54bWxQSwUGAAAAAAQABAD1AAAAhw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直線接點 27" o:spid="_x0000_s1068" style="position:absolute;visibility:visible;mso-wrap-style:square" from="10820,3962" to="10820,16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QfJMMAAADc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zaAH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0HyTDAAAA3AAAAA8AAAAAAAAAAAAA&#10;AAAAoQIAAGRycy9kb3ducmV2LnhtbFBLBQYAAAAABAAEAPkAAACRAwAAAAA=&#10;" strokeweight="2pt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7FA0C980" wp14:editId="565F1FD8">
                <wp:simplePos x="0" y="0"/>
                <wp:positionH relativeFrom="column">
                  <wp:posOffset>2651760</wp:posOffset>
                </wp:positionH>
                <wp:positionV relativeFrom="paragraph">
                  <wp:posOffset>87630</wp:posOffset>
                </wp:positionV>
                <wp:extent cx="1630680" cy="1677670"/>
                <wp:effectExtent l="0" t="0" r="0" b="17780"/>
                <wp:wrapSquare wrapText="bothSides"/>
                <wp:docPr id="408" name="群組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0680" cy="1677670"/>
                          <a:chOff x="0" y="0"/>
                          <a:chExt cx="1630680" cy="1676400"/>
                        </a:xfrm>
                      </wpg:grpSpPr>
                      <wpg:grpSp>
                        <wpg:cNvPr id="409" name="群組 7"/>
                        <wpg:cNvGrpSpPr/>
                        <wpg:grpSpPr>
                          <a:xfrm>
                            <a:off x="762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10" name="直線單箭頭接點 8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1" name="直線單箭頭接點 9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14" name="手繪多邊形 40"/>
                        <wps:cNvSpPr/>
                        <wps:spPr>
                          <a:xfrm>
                            <a:off x="0" y="731520"/>
                            <a:ext cx="1356360" cy="525789"/>
                          </a:xfrm>
                          <a:custGeom>
                            <a:avLst/>
                            <a:gdLst>
                              <a:gd name="connsiteX0" fmla="*/ 0 w 1356360"/>
                              <a:gd name="connsiteY0" fmla="*/ 0 h 525789"/>
                              <a:gd name="connsiteX1" fmla="*/ 251460 w 1356360"/>
                              <a:gd name="connsiteY1" fmla="*/ 525780 h 525789"/>
                              <a:gd name="connsiteX2" fmla="*/ 472440 w 1356360"/>
                              <a:gd name="connsiteY2" fmla="*/ 15240 h 525789"/>
                              <a:gd name="connsiteX3" fmla="*/ 693420 w 1356360"/>
                              <a:gd name="connsiteY3" fmla="*/ 518160 h 525789"/>
                              <a:gd name="connsiteX4" fmla="*/ 952500 w 1356360"/>
                              <a:gd name="connsiteY4" fmla="*/ 15240 h 525789"/>
                              <a:gd name="connsiteX5" fmla="*/ 1158240 w 1356360"/>
                              <a:gd name="connsiteY5" fmla="*/ 518160 h 525789"/>
                              <a:gd name="connsiteX6" fmla="*/ 1356360 w 1356360"/>
                              <a:gd name="connsiteY6" fmla="*/ 15240 h 52578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1356360" h="525789">
                                <a:moveTo>
                                  <a:pt x="0" y="0"/>
                                </a:moveTo>
                                <a:cubicBezTo>
                                  <a:pt x="86360" y="261620"/>
                                  <a:pt x="172720" y="523240"/>
                                  <a:pt x="251460" y="525780"/>
                                </a:cubicBezTo>
                                <a:cubicBezTo>
                                  <a:pt x="330200" y="528320"/>
                                  <a:pt x="398780" y="16510"/>
                                  <a:pt x="472440" y="15240"/>
                                </a:cubicBezTo>
                                <a:cubicBezTo>
                                  <a:pt x="546100" y="13970"/>
                                  <a:pt x="613410" y="518160"/>
                                  <a:pt x="693420" y="518160"/>
                                </a:cubicBezTo>
                                <a:cubicBezTo>
                                  <a:pt x="773430" y="518160"/>
                                  <a:pt x="875030" y="15240"/>
                                  <a:pt x="952500" y="15240"/>
                                </a:cubicBezTo>
                                <a:cubicBezTo>
                                  <a:pt x="1029970" y="15240"/>
                                  <a:pt x="1090930" y="518160"/>
                                  <a:pt x="1158240" y="518160"/>
                                </a:cubicBezTo>
                                <a:cubicBezTo>
                                  <a:pt x="1225550" y="518160"/>
                                  <a:pt x="1290955" y="266700"/>
                                  <a:pt x="1356360" y="1524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2" o:spid="_x0000_s1069" style="position:absolute;left:0;text-align:left;margin-left:208.8pt;margin-top:6.9pt;width:128.4pt;height:132.1pt;z-index:251672064;mso-width-relative:margin;mso-height-relative:margin" coordsize="16306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">
                <v:group id="群組 7" o:spid="_x0000_s1070" style="position:absolute;left:76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<v:shape id="直線單箭頭接點 8" o:spid="_x0000_s1071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yeHMIAAADcAAAADwAAAGRycy9kb3ducmV2LnhtbERPXWvCMBR9H/gfwhX2NtPKHKUay5Rt&#10;DGSgdXu/NNe2rrkpSdTqrzcPgz0ezveiGEwnzuR8a1lBOklAEFdWt1wr+N6/P2UgfEDW2FkmBVfy&#10;UCxHDwvMtb3wjs5lqEUMYZ+jgiaEPpfSVw0Z9BPbE0fuYJ3BEKGrpXZ4ieGmk9MkeZEGW44NDfa0&#10;bqj6LU9GgV0dTvpnZleZ+6rKt608XjcfN6Uex8PrHESgIfyL/9yfWsFzGufH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yeHMIAAADcAAAADwAAAAAAAAAAAAAA&#10;AAChAgAAZHJzL2Rvd25yZXYueG1sUEsFBgAAAAAEAAQA+QAAAJADAAAAAA==&#10;" strokecolor="windowText">
                    <v:stroke endarrow="open"/>
                  </v:shape>
                  <v:shape id="直線單箭頭接點 9" o:spid="_x0000_s1072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VccMYAAADcAAAADwAAAGRycy9kb3ducmV2LnhtbESPQWsCMRSE70L/Q3iF3mp2bbG6GkUL&#10;hR560Yp6fGxed5duXtYkxm1/fVMQPA4z8w0zX/amFZGcbywryIcZCOLS6oYrBbvPt8cJCB+QNbaW&#10;ScEPeVgu7gZzLLS98IbiNlQiQdgXqKAOoSuk9GVNBv3QdsTJ+7LOYEjSVVI7vCS4aeUoy8bSYMNp&#10;ocaOXmsqv7dno2D/+xSnL6Ubx8PpvDmNjvFjso5KPdz3qxmIQH24ha/td63gOc/h/0w6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1XHDGAAAA3AAAAA8AAAAAAAAA&#10;AAAAAAAAoQIAAGRycy9kb3ducmV2LnhtbFBLBQYAAAAABAAEAPkAAACUAwAAAAA=&#10;" strokecolor="windowText">
                    <v:stroke endarrow="open"/>
                  </v:shape>
                  <v:shape id="文字方塊 2" o:spid="_x0000_s1073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28TM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BbPo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/bxMwgAAANwAAAAPAAAAAAAAAAAAAAAAAJgCAABkcnMvZG93&#10;bnJldi54bWxQSwUGAAAAAAQABAD1AAAAhw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74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EZ18MA&#10;AADcAAAADwAAAGRycy9kb3ducmV2LnhtbESPQWvCQBSE7wX/w/KE3uomthWJriK2BQ+9VOP9kX1m&#10;g9m3Iftq4r/vFgo9DjPzDbPejr5VN+pjE9hAPstAEVfBNlwbKE8fT0tQUZAttoHJwJ0ibDeThzUW&#10;Ngz8Rbej1CpBOBZowIl0hdaxcuQxzkJHnLxL6D1Kkn2tbY9DgvtWz7NsoT02nBYcdrR3VF2P396A&#10;iN3l9/Ldx8N5/HwbXFa9YmnM43TcrUAJjfIf/msfrIGX/Bl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EZ1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手繪多邊形 40" o:spid="_x0000_s1075" style="position:absolute;top:7315;width:13563;height:5258;visibility:visible;mso-wrap-style:square;v-text-anchor:middle" coordsize="1356360,525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fN4sMA&#10;AADcAAAADwAAAGRycy9kb3ducmV2LnhtbESPQUsDMRSE70L/Q3iCN5utbqVsm5ZWECqeXD14fGxe&#10;k8XNy5Kk3fjvG0HwOMzMN8xml90gLhRi71nBYl6BIO687tko+Px4uV+BiAlZ4+CZFPxQhN12drPB&#10;RvuJ3+nSJiMKhGODCmxKYyNl7Cw5jHM/Ehfv5IPDVGQwUgecCtwN8qGqnqTDnsuCxZGeLXXf7dkp&#10;mExIr+Ht62QOj1jvl8ucz61V6u4279cgEuX0H/5rH7WCelHD75lyBO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fN4sMAAADcAAAADwAAAAAAAAAAAAAAAACYAgAAZHJzL2Rv&#10;d25yZXYueG1sUEsFBgAAAAAEAAQA9QAAAIgDAAAAAA==&#10;" path="m,c86360,261620,172720,523240,251460,525780,330200,528320,398780,16510,472440,15240v73660,-1270,140970,502920,220980,502920c773430,518160,875030,15240,952500,15240v77470,,138430,502920,205740,502920c1225550,518160,1290955,266700,1356360,15240e" filled="f" strokecolor="windowText" strokeweight="2pt">
                  <v:path arrowok="t" o:connecttype="custom" o:connectlocs="0,0;251460,525780;472440,15240;693420,518160;952500,15240;1158240,518160;1356360,15240" o:connectangles="0,0,0,0,0,0,0"/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5E004B4A" wp14:editId="4C554E11">
                <wp:simplePos x="0" y="0"/>
                <wp:positionH relativeFrom="column">
                  <wp:posOffset>4770120</wp:posOffset>
                </wp:positionH>
                <wp:positionV relativeFrom="paragraph">
                  <wp:posOffset>87630</wp:posOffset>
                </wp:positionV>
                <wp:extent cx="1623695" cy="1677670"/>
                <wp:effectExtent l="0" t="0" r="0" b="17780"/>
                <wp:wrapSquare wrapText="bothSides"/>
                <wp:docPr id="415" name="群組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416" name="群組 12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17" name="直線單箭頭接點 13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8" name="直線單箭頭接點 14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21" name="橢圓 31"/>
                        <wps:cNvSpPr/>
                        <wps:spPr>
                          <a:xfrm>
                            <a:off x="320040" y="617220"/>
                            <a:ext cx="746760" cy="74676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" o:spid="_x0000_s1076" style="position:absolute;left:0;text-align:left;margin-left:375.6pt;margin-top:6.9pt;width:127.85pt;height:132.1pt;z-index:251674112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">
                <v:group id="群組 12" o:spid="_x0000_s1077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<v:shape id="直線單箭頭接點 13" o:spid="_x0000_s1078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UGaMUAAADcAAAADwAAAGRycy9kb3ducmV2LnhtbESPQWsCMRSE7wX/Q3iCt5q12CqrUbRo&#10;EUSw2/b+2Dx3VzcvSxJ19debQqHHYWa+Yabz1tTiQs5XlhUM+gkI4tzqigsF31/r5zEIH5A11pZJ&#10;wY08zGedpymm2l75ky5ZKESEsE9RQRlCk0rp85IM+r5tiKN3sM5giNIVUju8Rrip5UuSvEmDFceF&#10;Eht6Lyk/ZWejwC4PZ/3zapdjt8uz1V4eb9uPu1K9bruYgAjUhv/wX3ujFQwHI/g9E4+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UGaMUAAADcAAAADwAAAAAAAAAA&#10;AAAAAAChAgAAZHJzL2Rvd25yZXYueG1sUEsFBgAAAAAEAAQA+QAAAJMDAAAAAA==&#10;" strokecolor="windowText">
                    <v:stroke endarrow="open"/>
                  </v:shape>
                  <v:shape id="直線單箭頭接點 14" o:spid="_x0000_s1079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/17cMAAADcAAAADwAAAGRycy9kb3ducmV2LnhtbERPy2oCMRTdF/yHcAV3NeMDq1OjqCC4&#10;6EZbWpeXye3M4ORmTGIc+/XNotDl4byX6840IpLztWUFo2EGgriwuuZSwcf7/nkOwgdkjY1lUvAg&#10;D+tV72mJubZ3PlI8hVKkEPY5KqhCaHMpfVGRQT+0LXHivq0zGBJ0pdQO7yncNHKcZTNpsObUUGFL&#10;u4qKy+lmFHz+TOLipXCz+HW9Ha/jc3ybb6NSg363eQURqAv/4j/3QSuYjtLadCYdAb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P9e3DAAAA3AAAAA8AAAAAAAAAAAAA&#10;AAAAoQIAAGRycy9kb3ducmV2LnhtbFBLBQYAAAAABAAEAPkAAACRAwAAAAA=&#10;" strokecolor="windowText">
                    <v:stroke endarrow="open"/>
                  </v:shape>
                  <v:shape id="文字方塊 2" o:spid="_x0000_s1080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kuPcMA&#10;AADcAAAADwAAAGRycy9kb3ducmV2LnhtbESPQWvCQBSE7wX/w/KE3uom0haNriK2BQ+9VOP9kX1m&#10;g9m3Iftq4r/vFgo9DjPzDbPejr5VN+pjE9hAPstAEVfBNlwbKE8fTwtQUZAttoHJwJ0ibDeThzUW&#10;Ngz8Rbej1CpBOBZowIl0hdaxcuQxzkJHnLxL6D1Kkn2tbY9DgvtWz7PsVXtsOC047GjvqLoev70B&#10;EbvL7+W7j4fz+Pk2uKx6wdKYx+m4W4ESGuU//Nc+WAPP+R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1kuPc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81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9NHb8A&#10;AADcAAAADwAAAGRycy9kb3ducmV2LnhtbERPTWvCQBC9F/wPywje6kaxpURXEa3goRdtvA/ZMRvM&#10;zobs1MR/7x4KHh/ve7UZfKPu1MU6sIHZNANFXAZbc2Wg+D28f4GKgmyxCUwGHhRhsx69rTC3oecT&#10;3c9SqRTCMUcDTqTNtY6lI49xGlrixF1D51ES7CptO+xTuG/0PMs+tceaU4PDlnaOytv5zxsQsdvZ&#10;o/j28XgZfva9y8oPLIyZjIftEpTQIC/xv/toDSzm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D00dvwAAANwAAAAPAAAAAAAAAAAAAAAAAJgCAABkcnMvZG93bnJl&#10;di54bWxQSwUGAAAAAAQABAD1AAAAhA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oval id="橢圓 31" o:spid="_x0000_s1082" style="position:absolute;left:3200;top:6172;width:7468;height:74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m9qsUA&#10;AADcAAAADwAAAGRycy9kb3ducmV2LnhtbESPQWvCQBSE74X+h+UJvRTdGK1I6iq1IObiIamCx2f2&#10;NQlm34bsqum/7wqCx2FmvmEWq9404kqdqy0rGI8iEMSF1TWXCvY/m+EchPPIGhvLpOCPHKyWry8L&#10;TLS9cUbX3JciQNglqKDyvk2kdEVFBt3ItsTB+7WdQR9kV0rd4S3ATSPjKJpJgzWHhQpb+q6oOOcX&#10;o+AUu3TyfnQfh9gfmmy7W6f1OlPqbdB/fYLw1Ptn+NFOtYJpPIb7mXA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Wb2qxQAAANwAAAAPAAAAAAAAAAAAAAAAAJgCAABkcnMv&#10;ZG93bnJldi54bWxQSwUGAAAAAAQABAD1AAAAigMAAAAA&#10;" filled="f" strokecolor="windowText" strokeweight="2pt"/>
                <w10:wrap type="square"/>
              </v:group>
            </w:pict>
          </mc:Fallback>
        </mc:AlternateContent>
      </w:r>
      <w:r w:rsidR="001D6E06" w:rsidRPr="004368E3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1D6E06" w:rsidRPr="004368E3">
        <w:rPr>
          <w:rFonts w:ascii="Times New Roman" w:eastAsia="標楷體" w:hAnsi="Times New Roman"/>
          <w:color w:val="000000"/>
          <w:sz w:val="22"/>
          <w:szCs w:val="24"/>
        </w:rPr>
        <w:t xml:space="preserve">(3) </w: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C90CE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noProof/>
          <w:color w:val="000000"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DC9E98A" wp14:editId="66111E35">
                <wp:simplePos x="0" y="0"/>
                <wp:positionH relativeFrom="column">
                  <wp:posOffset>537845</wp:posOffset>
                </wp:positionH>
                <wp:positionV relativeFrom="paragraph">
                  <wp:posOffset>27305</wp:posOffset>
                </wp:positionV>
                <wp:extent cx="1203960" cy="0"/>
                <wp:effectExtent l="0" t="0" r="0" b="0"/>
                <wp:wrapNone/>
                <wp:docPr id="400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396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type="#_x0000_t32" style="position:absolute;margin-left:42.35pt;margin-top:2.15pt;width:94.8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" stroked="f">
                <v:stroke endarrow="block"/>
              </v:shape>
            </w:pict>
          </mc:Fallback>
        </mc:AlternateConten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A23F2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6752CD2E" wp14:editId="6E965A64">
                <wp:simplePos x="0" y="0"/>
                <wp:positionH relativeFrom="column">
                  <wp:posOffset>509905</wp:posOffset>
                </wp:positionH>
                <wp:positionV relativeFrom="paragraph">
                  <wp:posOffset>30480</wp:posOffset>
                </wp:positionV>
                <wp:extent cx="1623695" cy="1677670"/>
                <wp:effectExtent l="0" t="0" r="0" b="17780"/>
                <wp:wrapSquare wrapText="bothSides"/>
                <wp:docPr id="384" name="群組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385" name="群組 17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386" name="直線單箭頭接點 18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87" name="直線單箭頭接點 19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90" name="直線接點 33"/>
                        <wps:cNvCnPr/>
                        <wps:spPr>
                          <a:xfrm flipH="1" flipV="1">
                            <a:off x="243840" y="472440"/>
                            <a:ext cx="441960" cy="5105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91" name="直線接點 34"/>
                        <wps:cNvCnPr/>
                        <wps:spPr>
                          <a:xfrm flipV="1">
                            <a:off x="685800" y="472440"/>
                            <a:ext cx="434340" cy="5105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4" o:spid="_x0000_s1083" style="position:absolute;left:0;text-align:left;margin-left:40.15pt;margin-top:2.4pt;width:127.85pt;height:132.1pt;z-index:251676160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">
                <v:group id="群組 17" o:spid="_x0000_s1084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shape id="直線單箭頭接點 18" o:spid="_x0000_s1085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n7EcUAAADcAAAADwAAAGRycy9kb3ducmV2LnhtbESPQWvCQBSE74X+h+UVems2VSohukot&#10;WgpSsKneH9lnEpt9G3ZXjf56Vyh4HGbmG2Yy600rjuR8Y1nBa5KCIC6tbrhSsPldvmQgfEDW2Fom&#10;BWfyMJs+Pkww1/bEP3QsQiUihH2OCuoQulxKX9Zk0Ce2I47ezjqDIUpXSe3wFOGmlYM0HUmDDceF&#10;Gjv6qKn8Kw5GgZ3vDnr7ZueZ+y6LxVruz6vPi1LPT/37GESgPtzD/+0vrWCYjeB2Jh4BOb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n7EcUAAADcAAAADwAAAAAAAAAA&#10;AAAAAAChAgAAZHJzL2Rvd25yZXYueG1sUEsFBgAAAAAEAAQA+QAAAJMDAAAAAA==&#10;" strokecolor="windowText">
                    <v:stroke endarrow="open"/>
                  </v:shape>
                  <v:shape id="直線單箭頭接點 19" o:spid="_x0000_s1086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A5fcYAAADcAAAADwAAAGRycy9kb3ducmV2LnhtbESPT2sCMRTE7wW/Q3hCbzWrgm5Xo9hC&#10;oYde/IP1+Ni87i7dvKxJjNt+eiMUehxm5jfMct2bVkRyvrGsYDzKQBCXVjdcKTjs355yED4ga2wt&#10;k4If8rBeDR6WWGh75S3FXahEgrAvUEEdQldI6cuaDPqR7YiT92WdwZCkq6R2eE1w08pJls2kwYbT&#10;Qo0dvdZUfu8uRsHxdxqf56Wbxc/zZXuenOJH/hKVehz2mwWIQH34D/+137WCaT6H+5l0BO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wOX3GAAAA3AAAAA8AAAAAAAAA&#10;AAAAAAAAoQIAAGRycy9kb3ducmV2LnhtbFBLBQYAAAAABAAEAPkAAACUAwAAAAA=&#10;" strokecolor="windowText">
                    <v:stroke endarrow="open"/>
                  </v:shape>
                  <v:shape id="文字方塊 2" o:spid="_x0000_s1087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XTRL8A&#10;AADcAAAADwAAAGRycy9kb3ducmV2LnhtbERPTWvCQBC9F/wPywi91Y2KRaKriFbw4EWb3ofsmA1m&#10;Z0N2auK/7x4KHh/ve70dfKMe1MU6sIHpJANFXAZbc2Wg+D5+LEFFQbbYBCYDT4qw3Yze1pjb0POF&#10;HlepVArhmKMBJ9LmWsfSkcc4CS1x4m6h8ygJdpW2HfYp3Dd6lmWf2mPNqcFhS3tH5f366w2I2N30&#10;WXz5ePoZzofeZeUCC2Pex8NuBUpokJf4332yBubLtDadSUdAb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dNEvwAAANwAAAAPAAAAAAAAAAAAAAAAAJgCAABkcnMvZG93bnJl&#10;di54bWxQSwUGAAAAAAQABAD1AAAAhA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88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l238MA&#10;AADcAAAADwAAAGRycy9kb3ducmV2LnhtbESPQWvCQBSE74L/YXlCb7rRUrGpq4htwUMvxnh/ZF+z&#10;odm3Iftq4r/vFgo9DjPzDbPdj75VN+pjE9jAcpGBIq6Cbbg2UF7e5xtQUZAttoHJwJ0i7HfTyRZz&#10;GwY+062QWiUIxxwNOJEu1zpWjjzGReiIk/cZeo+SZF9r2+OQ4L7Vqyxba48NpwWHHR0dVV/Ftzcg&#10;Yg/Le/nm4+k6frwOLquesDTmYTYeXkAJjfIf/mufrIHHzT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/l23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直線接點 33" o:spid="_x0000_s1089" style="position:absolute;flip:x y;visibility:visible;mso-wrap-style:square" from="2438,4724" to="6858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/Gc8IAAADcAAAADwAAAGRycy9kb3ducmV2LnhtbERPy2rCQBTdF/oPwy24q5NWkBodxYYK&#10;2djiA9xeMtdMMHMnZCYP/frOotDl4bxXm9HWoqfWV44VvE0TEMSF0xWXCs6n3esHCB+QNdaOScGd&#10;PGzWz08rTLUb+ED9MZQihrBPUYEJoUml9IUhi37qGuLIXV1rMUTYllK3OMRwW8v3JJlLixXHBoMN&#10;ZYaK27GzCrL51j/u+0u+1+ar+x7o+vNZS6UmL+N2CSLQGP7Ff+5cK5gt4vx4Jh4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2/Gc8IAAADcAAAADwAAAAAAAAAAAAAA&#10;AAChAgAAZHJzL2Rvd25yZXYueG1sUEsFBgAAAAAEAAQA+QAAAJADAAAAAA==&#10;" strokecolor="windowText" strokeweight="2pt"/>
                <v:line id="直線接點 34" o:spid="_x0000_s1090" style="position:absolute;flip:y;visibility:visible;mso-wrap-style:square" from="6858,4724" to="11201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9WZMcAAADcAAAADwAAAGRycy9kb3ducmV2LnhtbESPT0vDQBTE74LfYXmCN7tJK7aN3Za2&#10;olTw0H+g3h7Z12xo9m3IbpP027uC4HGYmd8ws0VvK9FS40vHCtJBAoI4d7rkQsHx8PowAeEDssbK&#10;MSm4kofF/PZmhpl2He+o3YdCRAj7DBWYEOpMSp8bsugHriaO3sk1FkOUTSF1g12E20oOk+RJWiw5&#10;LhisaW0oP+8vVsGHDMv2Mz2tvt/Ny+htfNkeH786pe7v+uUziEB9+A//tTdawWiawu+ZeATk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71ZkxwAAANwAAAAPAAAAAAAA&#10;AAAAAAAAAKECAABkcnMvZG93bnJldi54bWxQSwUGAAAAAAQABAD5AAAAlQMAAAAA&#10;" strokecolor="windowText" strokeweight="2pt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62FAE738" wp14:editId="4E853519">
                <wp:simplePos x="0" y="0"/>
                <wp:positionH relativeFrom="column">
                  <wp:posOffset>2651760</wp:posOffset>
                </wp:positionH>
                <wp:positionV relativeFrom="paragraph">
                  <wp:posOffset>30480</wp:posOffset>
                </wp:positionV>
                <wp:extent cx="1623695" cy="1677670"/>
                <wp:effectExtent l="0" t="0" r="0" b="17780"/>
                <wp:wrapSquare wrapText="bothSides"/>
                <wp:docPr id="392" name="群組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393" name="群組 22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394" name="直線單箭頭接點 23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95" name="直線單箭頭接點 24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98" name="手繪多邊形 37"/>
                        <wps:cNvSpPr/>
                        <wps:spPr>
                          <a:xfrm>
                            <a:off x="144780" y="510540"/>
                            <a:ext cx="335280" cy="937260"/>
                          </a:xfrm>
                          <a:custGeom>
                            <a:avLst/>
                            <a:gdLst>
                              <a:gd name="connsiteX0" fmla="*/ 0 w 335561"/>
                              <a:gd name="connsiteY0" fmla="*/ 0 h 937260"/>
                              <a:gd name="connsiteX1" fmla="*/ 335280 w 335561"/>
                              <a:gd name="connsiteY1" fmla="*/ 487680 h 937260"/>
                              <a:gd name="connsiteX2" fmla="*/ 45720 w 335561"/>
                              <a:gd name="connsiteY2" fmla="*/ 937260 h 9372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35561" h="937260">
                                <a:moveTo>
                                  <a:pt x="0" y="0"/>
                                </a:moveTo>
                                <a:cubicBezTo>
                                  <a:pt x="163830" y="165735"/>
                                  <a:pt x="327660" y="331470"/>
                                  <a:pt x="335280" y="487680"/>
                                </a:cubicBezTo>
                                <a:cubicBezTo>
                                  <a:pt x="342900" y="643890"/>
                                  <a:pt x="194310" y="790575"/>
                                  <a:pt x="45720" y="93726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手繪多邊形 38"/>
                        <wps:cNvSpPr/>
                        <wps:spPr>
                          <a:xfrm rot="10800000">
                            <a:off x="922020" y="533400"/>
                            <a:ext cx="335280" cy="937260"/>
                          </a:xfrm>
                          <a:custGeom>
                            <a:avLst/>
                            <a:gdLst>
                              <a:gd name="connsiteX0" fmla="*/ 0 w 335561"/>
                              <a:gd name="connsiteY0" fmla="*/ 0 h 937260"/>
                              <a:gd name="connsiteX1" fmla="*/ 335280 w 335561"/>
                              <a:gd name="connsiteY1" fmla="*/ 487680 h 937260"/>
                              <a:gd name="connsiteX2" fmla="*/ 45720 w 335561"/>
                              <a:gd name="connsiteY2" fmla="*/ 937260 h 9372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35561" h="937260">
                                <a:moveTo>
                                  <a:pt x="0" y="0"/>
                                </a:moveTo>
                                <a:cubicBezTo>
                                  <a:pt x="163830" y="165735"/>
                                  <a:pt x="327660" y="331470"/>
                                  <a:pt x="335280" y="487680"/>
                                </a:cubicBezTo>
                                <a:cubicBezTo>
                                  <a:pt x="342900" y="643890"/>
                                  <a:pt x="194310" y="790575"/>
                                  <a:pt x="45720" y="93726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" o:spid="_x0000_s1091" style="position:absolute;left:0;text-align:left;margin-left:208.8pt;margin-top:2.4pt;width:127.85pt;height:132.1pt;z-index:251678208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">
                <v:group id="群組 22" o:spid="_x0000_s1092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shape id="直線單箭頭接點 23" o:spid="_x0000_s1093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5WIMUAAADcAAAADwAAAGRycy9kb3ducmV2LnhtbESPQWsCMRSE7wX/Q3iCt5q1tmJXo9TS&#10;iiCC3db7Y/PcXbt5WZKoq7++EQoeh5n5hpnOW1OLEzlfWVYw6CcgiHOrKy4U/Hx/Po5B+ICssbZM&#10;Ci7kYT7rPEwx1fbMX3TKQiEihH2KCsoQmlRKn5dk0PdtQxy9vXUGQ5SukNrhOcJNLZ+SZCQNVhwX&#10;SmzovaT8NzsaBXaxP+rdi12M3SbPPrbycFkvr0r1uu3bBESgNtzD/+2VVjB8fYbbmXg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5WIMUAAADcAAAADwAAAAAAAAAA&#10;AAAAAAChAgAAZHJzL2Rvd25yZXYueG1sUEsFBgAAAAAEAAQA+QAAAJMDAAAAAA==&#10;" strokecolor="windowText">
                    <v:stroke endarrow="open"/>
                  </v:shape>
                  <v:shape id="直線單箭頭接點 24" o:spid="_x0000_s1094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eUTMYAAADcAAAADwAAAGRycy9kb3ducmV2LnhtbESPQWsCMRSE74X+h/CE3jSrUqtbo1Sh&#10;0IMXtbQ9Pjavu0s3L2sS4+qvN4LQ4zAz3zDzZWcaEcn52rKC4SADQVxYXXOp4HP/3p+C8AFZY2OZ&#10;FJzJw3Lx+DDHXNsTbynuQikShH2OCqoQ2lxKX1Rk0A9sS5y8X+sMhiRdKbXDU4KbRo6ybCIN1pwW&#10;KmxpXVHxtzsaBV+XcZy9FG4Svw/H7WH0EzfTVVTqqde9vYII1IX/8L39oRWMZ89wO5OO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3lEzGAAAA3AAAAA8AAAAAAAAA&#10;AAAAAAAAoQIAAGRycy9kb3ducmV2LnhtbFBLBQYAAAAABAAEAPkAAACUAwAAAAA=&#10;" strokecolor="windowText">
                    <v:stroke endarrow="open"/>
                  </v:shape>
                  <v:shape id="文字方塊 2" o:spid="_x0000_s1095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90cMMA&#10;AADcAAAADwAAAGRycy9kb3ducmV2LnhtbESPQWvCQBSE70L/w/IK3nRjpdKmriJVwYMXbXp/ZF+z&#10;odm3Iftq4r93C4LHYWa+YZbrwTfqQl2sAxuYTTNQxGWwNVcGiq/95A1UFGSLTWAycKUI69XTaIm5&#10;DT2f6HKWSiUIxxwNOJE21zqWjjzGaWiJk/cTOo+SZFdp22Gf4L7RL1m20B5rTgsOW/p0VP6e/7wB&#10;EbuZXYudj4fv4bjtXVa+YmHM+HnYfIASGuQRvrcP1sD8fQH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90cM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96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PR68MA&#10;AADcAAAADwAAAGRycy9kb3ducmV2LnhtbESPQWvCQBSE74X+h+UJ3urGSltNXUWqgodeqvH+yL5m&#10;g9m3Iftq4r93C4Ueh5n5hlmuB9+oK3WxDmxgOslAEZfB1lwZKE77pzmoKMgWm8Bk4EYR1qvHhyXm&#10;NvT8RdejVCpBOOZowIm0udaxdOQxTkJLnLzv0HmUJLtK2w77BPeNfs6yV+2x5rTgsKUPR+Xl+OMN&#10;iNjN9FbsfDych89t77LyBQtjxqNh8w5KaJD/8F/7YA3MFm/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PR6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手繪多邊形 37" o:spid="_x0000_s1097" style="position:absolute;left:1447;top:5105;width:3353;height:9373;visibility:visible;mso-wrap-style:square;v-text-anchor:middle" coordsize="335561,937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7U+sIA&#10;AADcAAAADwAAAGRycy9kb3ducmV2LnhtbERPz2vCMBS+D/wfwhN209QNhlbTomVjoiedsOuzeWs6&#10;m5fSZG333y8HYceP7/cmH20jeup87VjBYp6AIC6drrlScPl4my1B+ICssXFMCn7JQ55NHjaYajfw&#10;ifpzqEQMYZ+iAhNCm0rpS0MW/dy1xJH7cp3FEGFXSd3hEMNtI5+S5EVarDk2GGypMFTezj9WQXFd&#10;vrdl0Q8X/2m/7fFghv3rTqnH6bhdgwg0hn/x3b3XCp5XcW08E4+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HtT6wgAAANwAAAAPAAAAAAAAAAAAAAAAAJgCAABkcnMvZG93&#10;bnJldi54bWxQSwUGAAAAAAQABAD1AAAAhwMAAAAA&#10;" path="m,c163830,165735,327660,331470,335280,487680,342900,643890,194310,790575,45720,937260e" filled="f" strokecolor="windowText" strokeweight="2pt">
                  <v:path arrowok="t" o:connecttype="custom" o:connectlocs="0,0;334999,487680;45682,937260" o:connectangles="0,0,0"/>
                </v:shape>
                <v:shape id="手繪多邊形 38" o:spid="_x0000_s1098" style="position:absolute;left:9220;top:5334;width:3353;height:9372;rotation:180;visibility:visible;mso-wrap-style:square;v-text-anchor:middle" coordsize="335561,937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Nqk8MA&#10;AADcAAAADwAAAGRycy9kb3ducmV2LnhtbESPS4vCQBCE74L/YWhhbzrZCGKioywugrAXn+CxyXQe&#10;munJZkaN/95ZWPBYVNVX1HzZmVrcqXWVZQWfowgEcWZ1xYWC42E9nIJwHlljbZkUPMnBctHvzTHV&#10;9sE7uu99IQKEXYoKSu+bVEqXlWTQjWxDHLzctgZ9kG0hdYuPADe1jKNoIg1WHBZKbGhVUnbd34yC&#10;TWxPv+fL2Fff5ieOJzpfbTFX6mPQfc1AeOr8O/zf3mgF4ySBvzPh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Nqk8MAAADcAAAADwAAAAAAAAAAAAAAAACYAgAAZHJzL2Rv&#10;d25yZXYueG1sUEsFBgAAAAAEAAQA9QAAAIgDAAAAAA==&#10;" path="m,c163830,165735,327660,331470,335280,487680,342900,643890,194310,790575,45720,937260e" filled="f" strokecolor="windowText" strokeweight="2pt">
                  <v:path arrowok="t" o:connecttype="custom" o:connectlocs="0,0;334999,487680;45682,937260" o:connectangles="0,0,0"/>
                </v:shape>
                <w10:wrap type="square"/>
              </v:group>
            </w:pict>
          </mc:Fallback>
        </mc:AlternateConten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(4)         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(5)</w: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下列各極限值何者正確？</w:t>
      </w:r>
    </w:p>
    <w:p w:rsidR="000B32EA" w:rsidRDefault="000B32EA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3" type="#_x0000_t75" style="width:63pt;height:20.4pt">
            <v:imagedata r:id="rId86" o:title=""/>
          </v:shape>
        </w:pic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2)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4" type="#_x0000_t75" style="width:42pt;height:20.4pt">
            <v:imagedata r:id="rId87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5" type="#_x0000_t75" style="width:57pt;height:29.4pt">
            <v:imagedata r:id="rId88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0B32EA" w:rsidRDefault="000B32EA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6" type="#_x0000_t75" style="width:42pt;height:28.8pt">
            <v:imagedata r:id="rId89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7" type="#_x0000_t75" style="width:45.6pt;height:30pt">
            <v:imagedata r:id="rId90" o:title=""/>
          </v:shape>
        </w:pict>
      </w:r>
    </w:p>
    <w:p w:rsidR="00A23F20" w:rsidRDefault="00A23F20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Pr="000B32EA" w:rsidRDefault="00A23F20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設</w:t>
      </w:r>
      <w:r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a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為實數，試問下列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關於函數極限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的敘述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正確﹖　</w:t>
      </w:r>
    </w:p>
    <w:p w:rsidR="00BE22C2" w:rsidRDefault="001D6E06" w:rsidP="001D6E0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BE22C2" w:rsidRP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若</w:t>
      </w:r>
      <w:r w:rsidR="00BE22C2" w:rsidRPr="00E10531">
        <w:rPr>
          <w:rFonts w:ascii="Times New Roman" w:eastAsia="標楷體" w:hAnsi="Times New Roman"/>
          <w:color w:val="000000"/>
          <w:position w:val="-20"/>
          <w:sz w:val="22"/>
          <w:szCs w:val="24"/>
        </w:rPr>
        <w:object w:dxaOrig="2460" w:dyaOrig="440">
          <v:shape id="_x0000_i1078" type="#_x0000_t75" style="width:123pt;height:22.2pt" o:ole="">
            <v:imagedata r:id="rId91" o:title=""/>
          </v:shape>
          <o:OLEObject Type="Embed" ProgID="Equation.DSMT4" ShapeID="_x0000_i1078" DrawAspect="Content" ObjectID="_1555913456" r:id="rId92"/>
        </w:obje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，則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9" type="#_x0000_t75" style="width:58.8pt;height:20.4pt">
            <v:imagedata r:id="rId93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0" type="#_x0000_t75" style="width:57.6pt;height:20.4pt">
            <v:imagedata r:id="rId94" o:title=""/>
          </v:shape>
        </w:pict>
      </w:r>
      <w:r w:rsidR="00BE22C2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存在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BE22C2" w:rsidRDefault="001D6E06" w:rsidP="00BE22C2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1" type="#_x0000_t75" style="width:57.6pt;height:20.4pt">
            <v:imagedata r:id="rId95" o:title=""/>
          </v:shape>
        </w:pi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 w:rsidRP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L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存在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2" type="#_x0000_t75" style="width:72.6pt;height:20.4pt">
            <v:imagedata r:id="rId96" o:title=""/>
          </v:shape>
        </w:pi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1D6E06" w:rsidRPr="00C25C46" w:rsidRDefault="001D6E06" w:rsidP="00BE22C2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1B6CD4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E10531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E10531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為</w:t>
      </w:r>
      <w:r w:rsidR="00E10531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連續函數，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3" type="#_x0000_t75" style="width:72.6pt;height:20.4pt">
            <v:imagedata r:id="rId97" o:title=""/>
          </v:shape>
        </w:pic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Pr="001D6E06" w:rsidRDefault="00A23F20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下列哪些選項的極限存在？</w:t>
      </w:r>
    </w:p>
    <w:p w:rsidR="00BE22C2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4" type="#_x0000_t75" style="width:63pt;height:30pt">
            <v:imagedata r:id="rId98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5" type="#_x0000_t75" style="width:63pt;height:30pt">
            <v:imagedata r:id="rId99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E10531" w:rsidRPr="00E10531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500" w:dyaOrig="660">
          <v:shape id="_x0000_i1086" type="#_x0000_t75" style="width:75pt;height:33pt" o:ole="">
            <v:imagedata r:id="rId100" o:title=""/>
          </v:shape>
          <o:OLEObject Type="Embed" ProgID="Equation.DSMT4" ShapeID="_x0000_i1086" DrawAspect="Content" ObjectID="_1555913457" r:id="rId101"/>
        </w:object>
      </w:r>
      <w:r w:rsid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E10531" w:rsidRPr="00E10531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500" w:dyaOrig="620">
          <v:shape id="_x0000_i1087" type="#_x0000_t75" style="width:75pt;height:31.2pt" o:ole="">
            <v:imagedata r:id="rId102" o:title=""/>
          </v:shape>
          <o:OLEObject Type="Embed" ProgID="Equation.DSMT4" ShapeID="_x0000_i1087" DrawAspect="Content" ObjectID="_1555913458" r:id="rId103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DD33EA">
        <w:rPr>
          <w:rFonts w:ascii="Times New Roman" w:eastAsia="標楷體" w:hAnsi="Times New Roman"/>
          <w:color w:val="000000"/>
          <w:position w:val="-30"/>
          <w:sz w:val="22"/>
          <w:szCs w:val="24"/>
        </w:rPr>
        <w:pict>
          <v:shape id="_x0000_i1088" type="#_x0000_t75" style="width:63pt;height:34.2pt">
            <v:imagedata r:id="rId104" o:title=""/>
          </v:shape>
        </w:pict>
      </w:r>
    </w:p>
    <w:p w:rsidR="00C25C46" w:rsidRPr="00C25C46" w:rsidRDefault="00C25C46" w:rsidP="00C25C46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Pr="00C25C46" w:rsidRDefault="00C25C46" w:rsidP="00C25C46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9751B5" w:rsidRDefault="009751B5" w:rsidP="00567FCE">
      <w:pPr>
        <w:rPr>
          <w:rFonts w:ascii="Times New Roman" w:eastAsia="標楷體" w:hAnsi="Times New Roman"/>
          <w:szCs w:val="24"/>
        </w:rPr>
      </w:pPr>
    </w:p>
    <w:p w:rsidR="00870797" w:rsidRPr="00B602DB" w:rsidRDefault="00C40C20" w:rsidP="00EE4276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="00870797" w:rsidRPr="00B602DB">
        <w:rPr>
          <w:rFonts w:ascii="Times New Roman" w:eastAsia="標楷體" w:hAnsi="Times New Roman"/>
          <w:szCs w:val="24"/>
        </w:rPr>
        <w:t>、填充</w:t>
      </w:r>
      <w:r w:rsidR="00EE4276" w:rsidRPr="00B602DB">
        <w:rPr>
          <w:rFonts w:ascii="Times New Roman" w:eastAsia="標楷體" w:hAnsi="Times New Roman"/>
          <w:szCs w:val="24"/>
        </w:rPr>
        <w:t>題：（每</w:t>
      </w:r>
      <w:r w:rsidR="00265C95" w:rsidRPr="00B602DB">
        <w:rPr>
          <w:rFonts w:ascii="Times New Roman" w:eastAsia="標楷體" w:hAnsi="Times New Roman"/>
          <w:szCs w:val="24"/>
        </w:rPr>
        <w:t>格</w:t>
      </w:r>
      <w:r w:rsidR="00552FA3">
        <w:rPr>
          <w:rFonts w:ascii="Times New Roman" w:eastAsia="標楷體" w:hAnsi="Times New Roman" w:hint="eastAsia"/>
          <w:szCs w:val="24"/>
        </w:rPr>
        <w:t>5</w:t>
      </w:r>
      <w:r w:rsidR="00EE4276"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25</w:t>
      </w:r>
      <w:r w:rsidR="00EE4276" w:rsidRPr="00B602DB">
        <w:rPr>
          <w:rFonts w:ascii="Times New Roman" w:eastAsia="標楷體" w:hAnsi="Times New Roman"/>
          <w:szCs w:val="24"/>
        </w:rPr>
        <w:t>分）</w:t>
      </w:r>
    </w:p>
    <w:p w:rsidR="00EE4276" w:rsidRPr="00B602DB" w:rsidRDefault="00EE4276" w:rsidP="00870797">
      <w:pPr>
        <w:numPr>
          <w:ilvl w:val="0"/>
          <w:numId w:val="27"/>
        </w:numPr>
        <w:jc w:val="right"/>
        <w:rPr>
          <w:rFonts w:ascii="Times New Roman" w:eastAsia="標楷體" w:hAnsi="Times New Roman"/>
          <w:vanish/>
          <w:color w:val="008000"/>
          <w:szCs w:val="24"/>
        </w:rPr>
      </w:pPr>
      <w:r w:rsidRPr="00B602DB">
        <w:rPr>
          <w:rFonts w:ascii="Times New Roman" w:eastAsia="標楷體" w:hAnsi="Times New Roman"/>
          <w:vanish/>
          <w:color w:val="008000"/>
          <w:szCs w:val="24"/>
        </w:rPr>
        <w:t>【龍騰自命題】</w:t>
      </w:r>
    </w:p>
    <w:p w:rsidR="00C25C46" w:rsidRDefault="00C25C46" w:rsidP="00834066">
      <w:pPr>
        <w:numPr>
          <w:ilvl w:val="0"/>
          <w:numId w:val="27"/>
        </w:numPr>
        <w:tabs>
          <w:tab w:val="left" w:pos="119"/>
        </w:tabs>
        <w:rPr>
          <w:rFonts w:ascii="標楷體" w:eastAsia="標楷體" w:hAnsi="標楷體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求下列各式的極限值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：</w:t>
      </w:r>
      <w:r w:rsidRPr="00C25C46">
        <w:rPr>
          <w:rFonts w:ascii="標楷體" w:eastAsia="標楷體" w:hAnsi="標楷體" w:hint="eastAsia"/>
          <w:color w:val="000000"/>
          <w:sz w:val="22"/>
          <w:szCs w:val="24"/>
        </w:rPr>
        <w:t>（若極限存在，請求出；若極限不存在，請寫不存在）</w:t>
      </w:r>
    </w:p>
    <w:p w:rsidR="00834066" w:rsidRPr="00C25C46" w:rsidRDefault="00834066" w:rsidP="00834066">
      <w:pPr>
        <w:tabs>
          <w:tab w:val="left" w:pos="119"/>
        </w:tabs>
        <w:ind w:leftChars="100" w:left="2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(1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9" type="#_x0000_t75" style="width:1in;height:30.6pt">
            <v:imagedata r:id="rId105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90" type="#_x0000_t75" style="width:117pt;height:30pt">
            <v:imagedata r:id="rId106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D33EA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91" type="#_x0000_t75" style="width:96pt;height:30pt">
            <v:imagedata r:id="rId107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設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2" type="#_x0000_t75" style="width:85.8pt;height:15pt">
            <v:imagedata r:id="rId108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DD33EA">
        <w:rPr>
          <w:rFonts w:ascii="Times New Roman" w:eastAsia="標楷體" w:hAnsi="Times New Roman"/>
          <w:color w:val="000000"/>
          <w:position w:val="-6"/>
          <w:sz w:val="22"/>
          <w:szCs w:val="24"/>
        </w:rPr>
        <w:pict>
          <v:shape id="_x0000_i1093" type="#_x0000_t75" style="width:27.6pt;height:12.6pt">
            <v:imagedata r:id="rId109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試求</w:t>
      </w:r>
      <w:r w:rsidR="00DD33EA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94" type="#_x0000_t75" style="width:49.8pt;height:20.4pt">
            <v:imagedata r:id="rId11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834066" w:rsidRDefault="00C6375F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  <w:r>
        <w:rPr>
          <w:rFonts w:ascii="標楷體" w:eastAsia="標楷體" w:hAnsi="標楷體" w:hint="eastAsia"/>
          <w:noProof/>
          <w:color w:val="000000"/>
          <w:sz w:val="22"/>
          <w:szCs w:val="24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2724785</wp:posOffset>
                </wp:positionH>
                <wp:positionV relativeFrom="paragraph">
                  <wp:posOffset>88265</wp:posOffset>
                </wp:positionV>
                <wp:extent cx="419735" cy="361315"/>
                <wp:effectExtent l="0" t="0" r="18415" b="19685"/>
                <wp:wrapNone/>
                <wp:docPr id="537" name="群組 5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735" cy="361315"/>
                          <a:chOff x="0" y="0"/>
                          <a:chExt cx="419735" cy="361315"/>
                        </a:xfrm>
                      </wpg:grpSpPr>
                      <wps:wsp>
                        <wps:cNvPr id="532" name="矩形 532"/>
                        <wps:cNvSpPr/>
                        <wps:spPr>
                          <a:xfrm>
                            <a:off x="91440" y="213360"/>
                            <a:ext cx="53975" cy="14351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矩形 533"/>
                        <wps:cNvSpPr/>
                        <wps:spPr>
                          <a:xfrm>
                            <a:off x="182880" y="144780"/>
                            <a:ext cx="53975" cy="21590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4" name="矩形 534"/>
                        <wps:cNvSpPr/>
                        <wps:spPr>
                          <a:xfrm>
                            <a:off x="274320" y="68580"/>
                            <a:ext cx="53975" cy="28765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5" name="矩形 535"/>
                        <wps:cNvSpPr/>
                        <wps:spPr>
                          <a:xfrm>
                            <a:off x="365760" y="0"/>
                            <a:ext cx="53975" cy="35941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6" name="矩形 536"/>
                        <wps:cNvSpPr/>
                        <wps:spPr>
                          <a:xfrm>
                            <a:off x="0" y="289560"/>
                            <a:ext cx="53975" cy="7175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537" o:spid="_x0000_s1026" style="position:absolute;margin-left:214.55pt;margin-top:6.95pt;width:33.05pt;height:28.45pt;z-index:251710976" coordsize="419735,361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">
                <v:rect id="矩形 532" o:spid="_x0000_s1027" style="position:absolute;left:91440;top:213360;width:53975;height:1435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dK4MQA&#10;AADcAAAADwAAAGRycy9kb3ducmV2LnhtbESPzU7DMBCE70i8g7VI3KhDESmEulWFFATc+nPguIqX&#10;OGq8Tu0lDW+PkZA4jmbmG81yPflejRRTF9jA7awARdwE23Fr4LCvbx5AJUG22AcmA9+UYL26vFhi&#10;ZcOZtzTupFUZwqlCA05kqLROjSOPaRYG4ux9huhRsoytthHPGe57PS+KUnvsOC84HOjZUXPcfXkD&#10;pRw+UE5v8YiPLz2Oi7J29bsx11fT5gmU0CT/4b/2qzVwfze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nSuDEAAAA3AAAAA8AAAAAAAAAAAAAAAAAmAIAAGRycy9k&#10;b3ducmV2LnhtbFBLBQYAAAAABAAEAPUAAACJAwAAAAA=&#10;" fillcolor="black [3213]" strokecolor="black [3213]" strokeweight="2pt"/>
                <v:rect id="矩形 533" o:spid="_x0000_s1028" style="position:absolute;left:182880;top:144780;width:53975;height:215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ve8QA&#10;AADcAAAADwAAAGRycy9kb3ducmV2LnhtbESPzU7DMBCE70i8g7VI3KgDFSmEulWFFATc+nPguIqX&#10;OGq8Tu0lDW+PkZA4jmbmG81yPflejRRTF9jA7awARdwE23Fr4LCvbx5AJUG22AcmA9+UYL26vFhi&#10;ZcOZtzTupFUZwqlCA05kqLROjSOPaRYG4ux9huhRsoytthHPGe57fVcUpfbYcV5wONCzo+a4+/IG&#10;Sjl8oJze4hEfX3ocF2Xt6ndjrq+mzRMooUn+w3/tV2vgfj6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r73vEAAAA3AAAAA8AAAAAAAAAAAAAAAAAmAIAAGRycy9k&#10;b3ducmV2LnhtbFBLBQYAAAAABAAEAPUAAACJAwAAAAA=&#10;" fillcolor="black [3213]" strokecolor="black [3213]" strokeweight="2pt"/>
                <v:rect id="矩形 534" o:spid="_x0000_s1029" style="position:absolute;left:274320;top:68580;width:53975;height:2876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3D8QA&#10;AADcAAAADwAAAGRycy9kb3ducmV2LnhtbESPS0/DMBCE70j8B2srcaNOeQQIdSuEFAS99XHguIqX&#10;OGq8DvaShn+PkZA4jmbmG81yPflejRRTF9jAYl6AIm6C7bg1cNjXl/egkiBb7AOTgW9KsF6dny2x&#10;suHEWxp30qoM4VShAScyVFqnxpHHNA8DcfY+QvQoWcZW24inDPe9viqKUnvsOC84HOjZUXPcfXkD&#10;pRzeUT7f4hEfXnoc78ra1RtjLmbT0yMooUn+w3/tV2vg9voGfs/kI6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Cdw/EAAAA3AAAAA8AAAAAAAAAAAAAAAAAmAIAAGRycy9k&#10;b3ducmV2LnhtbFBLBQYAAAAABAAEAPUAAACJAwAAAAA=&#10;" fillcolor="black [3213]" strokecolor="black [3213]" strokeweight="2pt"/>
                <v:rect id="矩形 535" o:spid="_x0000_s1030" style="position:absolute;left:365760;width:53975;height:359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7SlMQA&#10;AADcAAAADwAAAGRycy9kb3ducmV2LnhtbESPzU7DMBCE70i8g7VI3KgDqCmEulWFFATc+nPguIqX&#10;OGq8Tu0lDW+PkZA4jmbmG81yPflejRRTF9jA7awARdwE23Fr4LCvbx5AJUG22AcmA9+UYL26vFhi&#10;ZcOZtzTupFUZwqlCA05kqLROjSOPaRYG4ux9huhRsoytthHPGe57fVcUpfbYcV5wONCzo+a4+/IG&#10;Sjl8oJze4hEfX3ocF2Xt6ndjrq+mzRMooUn+w3/tV2tgfj+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O0pTEAAAA3AAAAA8AAAAAAAAAAAAAAAAAmAIAAGRycy9k&#10;b3ducmV2LnhtbFBLBQYAAAAABAAEAPUAAACJAwAAAAA=&#10;" fillcolor="black [3213]" strokecolor="black [3213]" strokeweight="2pt"/>
                <v:rect id="矩形 536" o:spid="_x0000_s1031" style="position:absolute;top:289560;width:5397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M48MA&#10;AADcAAAADwAAAGRycy9kb3ducmV2LnhtbESPQUvDQBSE70L/w/IK3uymitHGbosIEfVm7aHHR/aZ&#10;Dc2+TXefafz3riB4HGbmG2a9nXyvRoqpC2xguShAETfBdtwa2H/UV/egkiBb7AOTgW9KsN3MLtZY&#10;2XDmdxp30qoM4VShAScyVFqnxpHHtAgDcfY+Q/QoWcZW24jnDPe9vi6KUnvsOC84HOjJUXPcfXkD&#10;pewPKKfXeMTVc4/jXVm7+s2Yy/n0+ABKaJL/8F/7xRq4vSnh90w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xM48MAAADc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7D4B59" w:rsidRDefault="00834066" w:rsidP="00834066">
      <w:pPr>
        <w:numPr>
          <w:ilvl w:val="0"/>
          <w:numId w:val="27"/>
        </w:numPr>
        <w:tabs>
          <w:tab w:val="left" w:pos="119"/>
        </w:tabs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手機剩餘電量經常用格子數來顯示</w:t>
      </w:r>
      <w:r w:rsidR="00014D99">
        <w:rPr>
          <w:rFonts w:ascii="Times New Roman" w:eastAsia="標楷體" w:hAnsi="Times New Roman" w:hint="eastAsia"/>
          <w:color w:val="000000"/>
          <w:sz w:val="22"/>
          <w:szCs w:val="24"/>
        </w:rPr>
        <w:t>，如：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有一款手機當充滿電時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螢幕的電量顯示為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格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設</w:t>
      </w:r>
    </w:p>
    <w:p w:rsidR="007D4B59" w:rsidRDefault="007D4B59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834066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在待機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小時後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剩餘電量的顯示格數</w:t>
      </w:r>
      <w:r w:rsidR="00A23F20">
        <w:rPr>
          <w:rFonts w:ascii="Times New Roman" w:eastAsia="標楷體" w:hAnsi="Times New Roman" w:hint="eastAsia"/>
          <w:color w:val="000000"/>
          <w:sz w:val="22"/>
          <w:szCs w:val="24"/>
        </w:rPr>
        <w:t>以函數</w:t>
      </w:r>
      <w:r w:rsidR="00A23F20" w:rsidRPr="00A23F2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95" type="#_x0000_t75" style="width:27pt;height:16.2pt" o:ole="">
            <v:imagedata r:id="rId111" o:title=""/>
          </v:shape>
          <o:OLEObject Type="Embed" ProgID="Equation.DSMT4" ShapeID="_x0000_i1095" DrawAspect="Content" ObjectID="_1555913459" r:id="rId112"/>
        </w:object>
      </w:r>
      <w:r w:rsidR="00A23F20">
        <w:rPr>
          <w:rFonts w:ascii="Times New Roman" w:eastAsia="標楷體" w:hAnsi="Times New Roman" w:hint="eastAsia"/>
          <w:color w:val="000000"/>
          <w:sz w:val="22"/>
          <w:szCs w:val="24"/>
        </w:rPr>
        <w:t>表示，已知</w:t>
      </w:r>
      <w:r w:rsidR="00090E9E" w:rsidRPr="004F389D">
        <w:rPr>
          <w:rFonts w:ascii="Times New Roman" w:eastAsia="標楷體" w:hAnsi="Times New Roman"/>
          <w:color w:val="000000"/>
          <w:position w:val="-48"/>
          <w:sz w:val="22"/>
          <w:szCs w:val="24"/>
        </w:rPr>
        <w:object w:dxaOrig="2560" w:dyaOrig="1080">
          <v:shape id="_x0000_i1096" type="#_x0000_t75" style="width:128.4pt;height:54pt" o:ole="">
            <v:imagedata r:id="rId113" o:title=""/>
          </v:shape>
          <o:OLEObject Type="Embed" ProgID="Equation.DSMT4" ShapeID="_x0000_i1096" DrawAspect="Content" ObjectID="_1555913460" r:id="rId114"/>
        </w:objec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其中符號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[ 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]</w:t>
      </w:r>
    </w:p>
    <w:p w:rsidR="007D4B59" w:rsidRDefault="007D4B59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Default="00834066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為高斯符號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求</w:t>
      </w:r>
      <w:r w:rsidR="004F389D">
        <w:rPr>
          <w:rFonts w:ascii="Times New Roman" w:eastAsia="標楷體" w:hAnsi="Times New Roman" w:hint="eastAsia"/>
          <w:color w:val="000000"/>
          <w:sz w:val="22"/>
          <w:szCs w:val="24"/>
        </w:rPr>
        <w:t>剩餘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電量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2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格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時，</w:t>
      </w:r>
      <w:r w:rsidR="004F389D">
        <w:rPr>
          <w:rFonts w:ascii="Times New Roman" w:eastAsia="標楷體" w:hAnsi="Times New Roman" w:hint="eastAsia"/>
          <w:color w:val="000000"/>
          <w:sz w:val="22"/>
          <w:szCs w:val="24"/>
        </w:rPr>
        <w:t>待機時間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範圍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  <w:r w:rsidR="00A23F20"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333CBD" w:rsidRDefault="00333CBD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P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58524A" w:rsidRPr="00272153" w:rsidRDefault="00C40C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</w:t>
      </w:r>
      <w:r w:rsidR="00D768F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證明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題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="007C2110" w:rsidRPr="00B602DB">
        <w:rPr>
          <w:rFonts w:ascii="Times New Roman" w:eastAsia="標楷體" w:hAnsi="Times New Roman"/>
          <w:szCs w:val="24"/>
        </w:rPr>
        <w:t>（</w:t>
      </w:r>
      <w:r w:rsidR="00EE108E" w:rsidRPr="00B602DB">
        <w:rPr>
          <w:rFonts w:ascii="Times New Roman" w:eastAsia="標楷體" w:hAnsi="Times New Roman"/>
          <w:szCs w:val="24"/>
        </w:rPr>
        <w:t>佔</w:t>
      </w:r>
      <w:r w:rsidR="00552FA3">
        <w:rPr>
          <w:rFonts w:ascii="Times New Roman" w:eastAsia="標楷體" w:hAnsi="Times New Roman" w:hint="eastAsia"/>
          <w:szCs w:val="24"/>
        </w:rPr>
        <w:t>10</w:t>
      </w:r>
      <w:r w:rsidR="00EE108E" w:rsidRPr="00B602DB">
        <w:rPr>
          <w:rFonts w:ascii="Times New Roman" w:eastAsia="標楷體" w:hAnsi="Times New Roman"/>
          <w:szCs w:val="24"/>
        </w:rPr>
        <w:t>分</w:t>
      </w:r>
      <w:r w:rsidR="00EE108E">
        <w:rPr>
          <w:rFonts w:ascii="Times New Roman" w:eastAsia="標楷體" w:hAnsi="Times New Roman" w:hint="eastAsia"/>
          <w:szCs w:val="24"/>
        </w:rPr>
        <w:t>，</w:t>
      </w:r>
      <w:r w:rsidR="00572806">
        <w:rPr>
          <w:rFonts w:ascii="Times New Roman" w:eastAsia="標楷體" w:hAnsi="Times New Roman" w:hint="eastAsia"/>
          <w:szCs w:val="24"/>
        </w:rPr>
        <w:t>請詳列計算過程，部份給分</w:t>
      </w:r>
      <w:r w:rsidR="007C2110" w:rsidRPr="00B602DB">
        <w:rPr>
          <w:rFonts w:ascii="Times New Roman" w:eastAsia="標楷體" w:hAnsi="Times New Roman"/>
          <w:szCs w:val="24"/>
        </w:rPr>
        <w:t>）</w:t>
      </w:r>
    </w:p>
    <w:p w:rsidR="00C25C46" w:rsidRPr="00C25C46" w:rsidRDefault="002C0EBD" w:rsidP="00C25C46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已知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7" type="#_x0000_t75" style="width:90pt;height:18pt">
            <v:imagedata r:id="rId115" o:title=""/>
          </v:shape>
        </w:pi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4B4589" w:rsidRPr="00526A79" w:rsidRDefault="00834066" w:rsidP="004B4589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67269">
        <w:rPr>
          <w:rFonts w:ascii="Times New Roman" w:eastAsia="標楷體" w:hAnsi="Times New Roman" w:hint="eastAsia"/>
          <w:color w:val="000000"/>
          <w:sz w:val="22"/>
          <w:szCs w:val="24"/>
        </w:rPr>
        <w:t>(1)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</w:t>
      </w:r>
      <w:r w:rsidR="00AB5F8D">
        <w:rPr>
          <w:rFonts w:ascii="Times New Roman" w:eastAsia="標楷體" w:hAnsi="Times New Roman" w:hint="eastAsia"/>
          <w:color w:val="000000"/>
          <w:sz w:val="22"/>
          <w:szCs w:val="24"/>
        </w:rPr>
        <w:t>證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存在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實數</w:t>
      </w:r>
      <w:r w:rsidR="00C25C46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c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使得</w:t>
      </w:r>
      <w:r w:rsidR="00DD33EA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8" type="#_x0000_t75" style="width:49.8pt;height:16.2pt">
            <v:imagedata r:id="rId116" o:title=""/>
          </v:shape>
        </w:pict>
      </w:r>
      <w:r w:rsidR="004B4589">
        <w:rPr>
          <w:rFonts w:ascii="Times New Roman" w:eastAsia="標楷體" w:hAnsi="Times New Roman" w:hint="eastAsia"/>
          <w:color w:val="000000"/>
          <w:position w:val="-10"/>
          <w:sz w:val="22"/>
          <w:szCs w:val="24"/>
        </w:rPr>
        <w:t xml:space="preserve"> </w:t>
      </w:r>
      <w:r w:rsidR="004B4589" w:rsidRPr="00526A79">
        <w:rPr>
          <w:rFonts w:ascii="Times New Roman" w:eastAsia="標楷體" w:hAnsi="Times New Roman"/>
          <w:color w:val="000000"/>
          <w:position w:val="-10"/>
          <w:sz w:val="22"/>
          <w:szCs w:val="24"/>
        </w:rPr>
        <w:t xml:space="preserve"> 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（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分）</w:t>
      </w:r>
    </w:p>
    <w:p w:rsidR="00C25C46" w:rsidRPr="00526A79" w:rsidRDefault="00C25C46" w:rsidP="004B4589">
      <w:pPr>
        <w:tabs>
          <w:tab w:val="left" w:pos="119"/>
        </w:tabs>
        <w:ind w:leftChars="50" w:left="120"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  <w:r w:rsidRPr="00526A79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Pr="00526A79">
        <w:rPr>
          <w:rFonts w:ascii="Times New Roman" w:eastAsia="標楷體" w:hAnsi="Times New Roman"/>
          <w:color w:val="000000"/>
          <w:sz w:val="22"/>
          <w:szCs w:val="24"/>
        </w:rPr>
        <w:t>求</w:t>
      </w:r>
      <w:r w:rsidRPr="00526A79">
        <w:rPr>
          <w:rFonts w:ascii="Times New Roman" w:eastAsia="標楷體" w:hAnsi="Times New Roman"/>
          <w:i/>
          <w:color w:val="000000"/>
          <w:sz w:val="22"/>
          <w:szCs w:val="24"/>
        </w:rPr>
        <w:t>c</w:t>
      </w:r>
      <w:r w:rsidRPr="00526A79">
        <w:rPr>
          <w:rFonts w:ascii="Times New Roman" w:eastAsia="標楷體" w:hAnsi="Times New Roman"/>
          <w:color w:val="000000"/>
          <w:sz w:val="22"/>
          <w:szCs w:val="24"/>
        </w:rPr>
        <w:t>的近似值（四捨五入到整數位）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（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分）</w:t>
      </w:r>
    </w:p>
    <w:p w:rsidR="00C25C46" w:rsidRPr="00C25C46" w:rsidRDefault="00C25C46" w:rsidP="00C25C46">
      <w:pPr>
        <w:tabs>
          <w:tab w:val="left" w:pos="119"/>
        </w:tabs>
        <w:rPr>
          <w:rFonts w:ascii="Times New Roman" w:eastAsia="標楷體" w:hAnsi="Times New Roman"/>
          <w:color w:val="000000"/>
          <w:sz w:val="22"/>
          <w:szCs w:val="24"/>
        </w:rPr>
      </w:pPr>
    </w:p>
    <w:p w:rsidR="009751B5" w:rsidRDefault="009751B5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C90CE0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40E37591" wp14:editId="71220F38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34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34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5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51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52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3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1D264D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5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1D264D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356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357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8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9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0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1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2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3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4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5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6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7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8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9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70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71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372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3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4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5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6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7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8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0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00" DrawAspect="Content" ObjectID="_1555913481" r:id="rId1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0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02" DrawAspect="Content" ObjectID="_1555913482" r:id="rId1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0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04" DrawAspect="Content" ObjectID="_1555913483" r:id="rId1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06" type="#_x0000_t75" style="width:40.2pt;height:16.2pt" o:ole="">
                                    <v:imagedata r:id="rId120" o:title=""/>
                                  </v:shape>
                                  <o:OLEObject Type="Embed" ProgID="Equation.DSMT4" ShapeID="_x0000_i1106" DrawAspect="Content" ObjectID="_1555913484" r:id="rId1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0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08" DrawAspect="Content" ObjectID="_1555913485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99" style="position:absolute;left:0;text-align:left;margin-left:115.2pt;margin-top:504.85pt;width:182.65pt;height:175.2pt;z-index:251693568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">
                <v:group id="群組 314" o:spid="_x0000_s1100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group id="群組 315" o:spid="_x0000_s1101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<v:group id="群組 316" o:spid="_x0000_s1102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  <v:shape id="直線單箭頭接點 317" o:spid="_x0000_s1103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LRVcQAAADcAAAADwAAAGRycy9kb3ducmV2LnhtbESPQWsCMRSE74L/ITyhN83WYpHVKFVs&#10;KRRBV70/Ns/d1c3LkkRd++sboeBxmJlvmOm8NbW4kvOVZQWvgwQEcW51xYWC/e6zPwbhA7LG2jIp&#10;uJOH+azbmWKq7Y23dM1CISKEfYoKyhCaVEqfl2TQD2xDHL2jdQZDlK6Q2uEtwk0th0nyLg1WHBdK&#10;bGhZUn7OLkaBXRwv+jCyi7Fb59lqI0/3n69fpV567ccERKA2PMP/7W+t4G00hMeZe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tFVxAAAANwAAAAPAAAAAAAAAAAA&#10;AAAAAKECAABkcnMvZG93bnJldi54bWxQSwUGAAAAAAQABAD5AAAAkgMAAAAA&#10;" strokecolor="windowText">
                        <v:stroke endarrow="open"/>
                      </v:shape>
                      <v:shape id="直線單箭頭接點 318" o:spid="_x0000_s1104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sTOcYAAADcAAAADwAAAGRycy9kb3ducmV2LnhtbESPQWsCMRSE7wX/Q3gFbzVbl1pdjWIL&#10;Qg+9aEU9Pjavu0s3L2sS47a/vikIPQ4z8w2zWPWmFZGcbywreBxlIIhLqxuuFOw/Ng9TED4ga2wt&#10;k4Jv8rBaDu4WWGh75S3FXahEgrAvUEEdQldI6cuaDPqR7YiT92mdwZCkq6R2eE1w08pxlk2kwYbT&#10;Qo0dvdZUfu0uRsHhJ4+z59JN4vF82Z7Hp/g+fYlKDe/79RxEoD78h2/tN60gf8rh70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8rEznGAAAA3AAAAA8AAAAAAAAA&#10;AAAAAAAAoQIAAGRycy9kb3ducmV2LnhtbFBLBQYAAAAABAAEAPkAAACUAwAAAAA=&#10;" strokecolor="windowText">
                        <v:stroke endarrow="open"/>
                      </v:shape>
                      <v:shape id="文字方塊 2" o:spid="_x0000_s1105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j1BsMA&#10;AADcAAAADwAAAGRycy9kb3ducmV2LnhtbESPQWvCQBSE70L/w/IK3nRjraWkriJVwYMXbXp/ZF+z&#10;odm3Iftq4r93C4LHYWa+YZbrwTfqQl2sAxuYTTNQxGWwNVcGiq/95B1UFGSLTWAycKUI69XTaIm5&#10;DT2f6HKWSiUIxxwNOJE21zqWjjzGaWiJk/cTOo+SZFdp22Gf4L7RL1n2pj3WnBYctvTpqPw9/3kD&#10;InYzuxY7Hw/fw3Hbu6xcYGHM+HnYfIASGuQRvrcP1sB88Qr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j1Bs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1D264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06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RQncIA&#10;AADcAAAADwAAAGRycy9kb3ducmV2LnhtbESPQWvCQBSE74X+h+UJvdWNSqSkriJVwUMvanp/ZF+z&#10;wezbkH2a+O+7hUKPw8x8w6w2o2/VnfrYBDYwm2agiKtgG64NlJfD6xuoKMgW28Bk4EERNuvnpxUW&#10;Ngx8ovtZapUgHAs04ES6QutYOfIYp6EjTt536D1Kkn2tbY9DgvtWz7NsqT02nBYcdvThqLqeb96A&#10;iN3OHuXex+PX+LkbXFblWBrzMhm376CERvkP/7WP1sAiz+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1FCdwgAAANw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1D264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07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    <v:line id="直線接點 66" o:spid="_x0000_s1108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2ZQcYAAADcAAAADwAAAGRycy9kb3ducmV2LnhtbESPT2vCQBTE74LfYXlCL6IbW/8RXUWk&#10;gscaRTw+ss8kmn0bs1tN/fTdQsHjMDO/YebLxpTiTrUrLCsY9CMQxKnVBWcKDvtNbwrCeWSNpWVS&#10;8EMOlot2a46xtg/e0T3xmQgQdjEqyL2vYildmpNB17cVcfDOtjbog6wzqWt8BLgp5XsUjaXBgsNC&#10;jhWtc0qvybdRkK0v3dspuTyHfvw5tZvh1/F4Xin11mlWMxCeGv8K/7e3WsHHaAJ/Z8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NmUHGAAAA3AAAAA8AAAAAAAAA&#10;AAAAAAAAoQIAAGRycy9kb3ducmV2LnhtbFBLBQYAAAAABAAEAPkAAACUAwAAAAA=&#10;" strokecolor="windowText"/>
                      <v:line id="直線接點 67" o:spid="_x0000_s1109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INM8EAAADcAAAADwAAAGRycy9kb3ducmV2LnhtbERPy4rCMBTdD/gP4QpuBk19ItUoIgou&#10;nSri8tJc22pzU5uonfl6sxhweTjv+bIxpXhS7QrLCvq9CARxanXBmYLjYdudgnAeWWNpmRT8koPl&#10;ovU1x1jbF//QM/GZCCHsYlSQe1/FUro0J4OuZyviwF1sbdAHWGdS1/gK4aaUgyiaSIMFh4YcK1rn&#10;lN6Sh1GQra/f93Ny/Rv5yWZqt6P96XRZKdVpN6sZCE+N/4j/3TutYDgOa8OZcAT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Ug0zwQAAANwAAAAPAAAAAAAAAAAAAAAA&#10;AKECAABkcnMvZG93bnJldi54bWxQSwUGAAAAAAQABAD5AAAAjwMAAAAA&#10;" strokecolor="windowText"/>
                      <v:line id="直線接點 68" o:spid="_x0000_s1110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6oqMUAAADcAAAADwAAAGRycy9kb3ducmV2LnhtbESPQWvCQBSE74L/YXlCL6IbWxWNriJS&#10;wWONIh4f2WcSzb6N2a2m/vpuoeBxmJlvmPmyMaW4U+0KywoG/QgEcWp1wZmCw37Tm4BwHlljaZkU&#10;/JCD5aLdmmOs7YN3dE98JgKEXYwKcu+rWEqX5mTQ9W1FHLyzrQ36IOtM6hofAW5K+R5FY2mw4LCQ&#10;Y0XrnNJr8m0UZOtL93ZKLs+hH39O7Gb4dTyeV0q9dZrVDISnxr/C/+2tVvAxmsLfmXA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6oqMUAAADcAAAADwAAAAAAAAAA&#10;AAAAAAChAgAAZHJzL2Rvd25yZXYueG1sUEsFBgAAAAAEAAQA+QAAAJMDAAAAAA==&#10;" strokecolor="windowText"/>
                      <v:line id="直線接點 69" o:spid="_x0000_s1111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jLiMIAAADcAAAADwAAAGRycy9kb3ducmV2LnhtbERPy4rCMBTdD/gP4QpuBk19UKQaRUTB&#10;pVNFXF6aa1ttbmoTtfr1k8XALA/nPV+2phJPalxpWcFwEIEgzqwuOVdwPGz7UxDOI2usLJOCNzlY&#10;Ljpfc0y0ffEPPVOfixDCLkEFhfd1IqXLCjLoBrYmDtzFNgZ9gE0udYOvEG4qOYqiWBosOTQUWNO6&#10;oOyWPoyCfH39vp/T62fi483Ubif70+myUqrXbVczEJ5a/y/+c++0gnEc5ocz4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0jLiMIAAADcAAAADwAAAAAAAAAAAAAA&#10;AAChAgAAZHJzL2Rvd25yZXYueG1sUEsFBgAAAAAEAAQA+QAAAJADAAAAAA==&#10;" strokecolor="windowText"/>
                      <v:line id="直線接點 70" o:spid="_x0000_s1112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RuE8UAAADc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V/xEN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RuE8UAAADcAAAADwAAAAAAAAAA&#10;AAAAAAChAgAAZHJzL2Rvd25yZXYueG1sUEsFBgAAAAAEAAQA+QAAAJMDAAAAAA==&#10;" strokecolor="windowText"/>
                      <v:line id="直線接點 71" o:spid="_x0000_s1113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bwZM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1gnsT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W8GTGAAAA3AAAAA8AAAAAAAAA&#10;AAAAAAAAoQIAAGRycy9kb3ducmV2LnhtbFBLBQYAAAAABAAEAPkAAACUAwAAAAA=&#10;" strokecolor="windowText"/>
                      <v:line id="直線接點 72" o:spid="_x0000_s1114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pV/8YAAADcAAAADwAAAGRycy9kb3ducmV2LnhtbESPQWvCQBSE7wX/w/IKvZS60UiQ1E0Q&#10;UeixjSIeH9lnEpt9G7OrSfvru4VCj8PMfMOs8tG04k69aywrmE0jEMSl1Q1XCg773csShPPIGlvL&#10;pOCLHOTZ5GGFqbYDf9C98JUIEHYpKqi971IpXVmTQTe1HXHwzrY36IPsK6l7HALctHIeRYk02HBY&#10;qLGjTU3lZ3EzCqrN5fl6Ki7fC59sl3a3eD8ez2ulnh7H9SsIT6P/D/+137SCOInh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aVf/GAAAA3AAAAA8AAAAAAAAA&#10;AAAAAAAAoQIAAGRycy9kb3ducmV2LnhtbFBLBQYAAAAABAAEAPkAAACUAwAAAAA=&#10;" strokecolor="windowText"/>
                      <v:line id="直線接點 73" o:spid="_x0000_s1115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Ni8UAAADcAAAADwAAAGRycy9kb3ducmV2LnhtbESPQWvCQBSE74X+h+UVvBTdaEOQ1FVE&#10;KnisUYLHR/aZxGbfxuxWo7/eFQo9DjPzDTNb9KYRF+pcbVnBeBSBIC6srrlUsN+th1MQziNrbCyT&#10;ghs5WMxfX2aYanvlLV0yX4oAYZeigsr7NpXSFRUZdCPbEgfvaDuDPsiulLrDa4CbRk6iKJEGaw4L&#10;Fba0qqj4yX6NgnJ1ej8fstM99snX1K7j7zw/LpUavPXLTxCeev8f/mtvtIKPJIbnmX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PNi8UAAADcAAAADwAAAAAAAAAA&#10;AAAAAAChAgAAZHJzL2Rvd25yZXYueG1sUEsFBgAAAAAEAAQA+QAAAJMDAAAAAA==&#10;" strokecolor="windowText"/>
                      <v:line id="直線接點 74" o:spid="_x0000_s1116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9oEMUAAADcAAAADwAAAGRycy9kb3ducmV2LnhtbESPQWvCQBSE70L/w/IKXqRuajVIdBUR&#10;BY81FvH4yD6T2OzbmF017a93BcHjMDPfMNN5aypxpcaVlhV89iMQxJnVJecKfnbrjzEI55E1VpZJ&#10;wR85mM/eOlNMtL3xlq6pz0WAsEtQQeF9nUjpsoIMur6tiYN3tI1BH2STS93gLcBNJQdRFEuDJYeF&#10;AmtaFpT9phejIF+eeudDevof+ng1tuvh935/XCjVfW8XExCeWv8KP9sbreArHsHjTDg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9oEMUAAADcAAAADwAAAAAAAAAA&#10;AAAAAAChAgAAZHJzL2Rvd25yZXYueG1sUEsFBgAAAAAEAAQA+QAAAJMDAAAAAA==&#10;" strokecolor="windowText"/>
                      <v:line id="直線接點 75" o:spid="_x0000_s1117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32Z8YAAADcAAAADwAAAGRycy9kb3ducmV2LnhtbESPQWvCQBSE70L/w/IKvUjdtIYg0VVC&#10;qODRpkV6fGSfSTT7Ns1uTeyv7xYEj8PMfMOsNqNpxYV611hW8DKLQBCXVjdcKfj82D4vQDiPrLG1&#10;TAqu5GCzfpisMNV24He6FL4SAcIuRQW1910qpStrMuhmtiMO3tH2Bn2QfSV1j0OAm1a+RlEiDTYc&#10;FmrsKK+pPBc/RkGVn6bfX8XpN/bJ28Ju4/3hcMyUenocsyUIT6O/h2/tnVYwTxL4P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t9mfGAAAA3AAAAA8AAAAAAAAA&#10;AAAAAAAAoQIAAGRycy9kb3ducmV2LnhtbFBLBQYAAAAABAAEAPkAAACUAwAAAAA=&#10;" strokecolor="windowText"/>
                      <v:line id="直線接點 76" o:spid="_x0000_s1118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FT/MUAAADcAAAADwAAAGRycy9kb3ducmV2LnhtbESPQWvCQBSE70L/w/IKXkQ3VUkluoqI&#10;gsc2FvH4yD6TaPZtml01+uu7BcHjMDPfMLNFaypxpcaVlhV8DCIQxJnVJecKfnab/gSE88gaK8uk&#10;4E4OFvO3zgwTbW/8TdfU5yJA2CWooPC+TqR0WUEG3cDWxME72sagD7LJpW7wFuCmksMoiqXBksNC&#10;gTWtCsrO6cUoyFen3u8hPT3GPl5P7Gb8td8fl0p139vlFISn1r/Cz/ZWKxjFn/B/Jhw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FT/MUAAADcAAAADwAAAAAAAAAA&#10;AAAAAAChAgAAZHJzL2Rvd25yZXYueG1sUEsFBgAAAAAEAAQA+QAAAJMDAAAAAA==&#10;" strokecolor="windowText"/>
                      <v:line id="直線接點 77" o:spid="_x0000_s1119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7HjsIAAADcAAAADwAAAGRycy9kb3ducmV2LnhtbERPy4rCMBTdD/gP4QpuBk19UKQaRUTB&#10;pVNFXF6aa1ttbmoTtfr1k8XALA/nPV+2phJPalxpWcFwEIEgzqwuOVdwPGz7UxDOI2usLJOCNzlY&#10;Ljpfc0y0ffEPPVOfixDCLkEFhfd1IqXLCjLoBrYmDtzFNgZ9gE0udYOvEG4qOYqiWBosOTQUWNO6&#10;oOyWPoyCfH39vp/T62fi483Ubif70+myUqrXbVczEJ5a/y/+c++0gnEc1oYz4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7HjsIAAADcAAAADwAAAAAAAAAAAAAA&#10;AAChAgAAZHJzL2Rvd25yZXYueG1sUEsFBgAAAAAEAAQA+QAAAJADAAAAAA==&#10;" strokecolor="windowText"/>
                      <v:line id="直線接點 78" o:spid="_x0000_s1120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JiFcYAAADcAAAADwAAAGRycy9kb3ducmV2LnhtbESPT2vCQBTE7wW/w/KEXkrd2EpIY1YR&#10;qdCjpkV6fGRf/mj2bcxuNe2ndwWhx2FmfsNky8G04ky9aywrmE4iEMSF1Q1XCr4+N88JCOeRNbaW&#10;ScEvOVguRg8ZptpeeEfn3FciQNilqKD2vkuldEVNBt3EdsTBK21v0AfZV1L3eAlw08qXKIqlwYbD&#10;Qo0drWsqjvmPUVCtD0+n7/zwN/Pxe2I3s+1+X66UehwPqzkIT4P/D9/bH1rBa/wGtzPhCM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yYhXGAAAA3AAAAA8AAAAAAAAA&#10;AAAAAAAAoQIAAGRycy9kb3ducmV2LnhtbFBLBQYAAAAABAAEAPkAAACUAwAAAAA=&#10;" strokecolor="windowText"/>
                      <v:line id="直線接點 79" o:spid="_x0000_s1121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FdVcIAAADcAAAADwAAAGRycy9kb3ducmV2LnhtbERPy4rCMBTdD/gP4QpuBk19oFKNIqLg&#10;0qkiLi/Nta02N7WJ2pmvN4sBl4fzni8bU4on1a6wrKDfi0AQp1YXnCk4HrbdKQjnkTWWlknBLzlY&#10;Llpfc4y1ffEPPROfiRDCLkYFufdVLKVLczLoerYiDtzF1gZ9gHUmdY2vEG5KOYiisTRYcGjIsaJ1&#10;TukteRgF2fr6fT8n17+RH2+mdjvan06XlVKddrOagfDU+I/4373TCoaTMD+cC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FdVcIAAADcAAAADwAAAAAAAAAAAAAA&#10;AAChAgAAZHJzL2Rvd25yZXYueG1sUEsFBgAAAAAEAAQA+QAAAJADAAAAAA==&#10;" strokecolor="windowText"/>
                      <v:line id="直線接點 80" o:spid="_x0000_s1122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34zsYAAADcAAAADwAAAGRycy9kb3ducmV2LnhtbESPQWvCQBSE74X+h+UVvBTdxIpK6ioS&#10;FHrUtEiPj+wzic2+TbNrkvbXu0Khx2FmvmFWm8HUoqPWVZYVxJMIBHFudcWFgo/3/XgJwnlkjbVl&#10;UvBDDjbrx4cVJtr2fKQu84UIEHYJKii9bxIpXV6SQTexDXHwzrY16INsC6lb7APc1HIaRXNpsOKw&#10;UGJDaUn5V3Y1Cor08vz9mV1+Z36+W9r97HA6nbdKjZ6G7SsIT4P/D/+137SCl0UM9zPhCM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d+M7GAAAA3AAAAA8AAAAAAAAA&#10;AAAAAAAAoQIAAGRycy9kb3ducmV2LnhtbFBLBQYAAAAABAAEAPkAAACUAwAAAAA=&#10;" strokecolor="windowText"/>
                    </v:group>
                  </v:group>
                  <v:line id="直線接點 81" o:spid="_x0000_s1123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s92MMAAADcAAAADwAAAGRycy9kb3ducmV2LnhtbESPS6vCMBSE94L/IRzBnaYqqFSjeF94&#10;l1ofuDw0x7bYnJQm19Z/by4ILoeZ+YZZrltTijvVrrCsYDSMQBCnVhecKTgefgZzEM4jaywtk4IH&#10;OVivup0lxto2vKd74jMRIOxiVJB7X8VSujQng25oK+LgXW1t0AdZZ1LX2AS4KeU4iqbSYMFhIceK&#10;PnNKb8mfUaA/LidZfD+286k+nS9uttnJr0apfq/dLEB4av07/Gr/agWT2Rj+z4QjIF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7PdjDAAAA3AAAAA8AAAAAAAAAAAAA&#10;AAAAoQIAAGRycy9kb3ducmV2LnhtbFBLBQYAAAAABAAEAPkAAACRAwAAAAA=&#10;" strokecolor="windowText" strokeweight="2pt"/>
                  <v:oval id="橢圓 82" o:spid="_x0000_s1124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cQmMUA&#10;AADcAAAADwAAAGRycy9kb3ducmV2LnhtbESPQWvCQBSE70L/w/IK3nRTA9ZGV1Ex2IuHaPX8yD6T&#10;2OzbkF01/vuuUPA4zMw3zGzRmVrcqHWVZQUfwwgEcW51xYWCn0M6mIBwHlljbZkUPMjBYv7Wm2Gi&#10;7Z0zuu19IQKEXYIKSu+bREqXl2TQDW1DHLyzbQ36INtC6hbvAW5qOYqisTRYcVgosaF1Sfnv/moU&#10;nNL4mH6tHu5yvWS7bLmpt+f1Uan+e7ecgvDU+Vf4v/2tFcSfMTzPh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xCYxQAAANwAAAAPAAAAAAAAAAAAAAAAAJgCAABkcnMv&#10;ZG93bnJldi54bWxQSwUGAAAAAAQABAD1AAAAigMAAAAA&#10;" fillcolor="window" strokecolor="windowText" strokeweight="2pt"/>
                  <v:oval id="橢圓 83" o:spid="_x0000_s1125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FeYscA&#10;AADcAAAADwAAAGRycy9kb3ducmV2LnhtbESPT2vCQBTE70K/w/KEXqRuqqXWmFVEKhYvxdhLb8/s&#10;y582+zZkV4399G5B8DjMzG+YZNGZWpyodZVlBc/DCARxZnXFhYKv/frpDYTzyBpry6TgQg4W84de&#10;grG2Z97RKfWFCBB2MSoovW9iKV1WkkE3tA1x8HLbGvRBtoXULZ4D3NRyFEWv0mDFYaHEhlYlZb/p&#10;0ShYjb8x7T6b49/0YLebn0FU7/N3pR773XIGwlPn7+Fb+0MrGE9e4P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dxXmLHAAAA3AAAAA8AAAAAAAAAAAAAAAAAmAIAAGRy&#10;cy9kb3ducmV2LnhtbFBLBQYAAAAABAAEAPUAAACMAwAAAAA=&#10;" fillcolor="windowText" strokecolor="windowText" strokeweight="2pt"/>
                  <v:oval id="橢圓 84" o:spid="_x0000_s1126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37+ccA&#10;AADcAAAADwAAAGRycy9kb3ducmV2LnhtbESPT2vCQBTE70K/w/KEXqRuqrTWmFVEKhYvxdhLb8/s&#10;y582+zZkV4399G5B8DjMzG+YZNGZWpyodZVlBc/DCARxZnXFhYKv/frpDYTzyBpry6TgQg4W84de&#10;grG2Z97RKfWFCBB2MSoovW9iKV1WkkE3tA1x8HLbGvRBtoXULZ4D3NRyFEWv0mDFYaHEhlYlZb/p&#10;0ShYjb8x7T6b49/0YLebn0FU7/N3pR773XIGwlPn7+Fb+0MrGE9e4P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9+/nHAAAA3AAAAA8AAAAAAAAAAAAAAAAAmAIAAGRy&#10;cy9kb3ducmV2LnhtbFBLBQYAAAAABAAEAPUAAACMAwAAAAA=&#10;" fillcolor="windowText" strokecolor="windowText" strokeweight="2pt"/>
                  <v:oval id="橢圓 85" o:spid="_x0000_s1127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9ljsYA&#10;AADcAAAADwAAAGRycy9kb3ducmV2LnhtbESPT2vCQBTE7wW/w/IEL6KbKvgnuopIS0svYvTi7Zl9&#10;JtHs25BdNfXTuwWhx2FmfsPMl40pxY1qV1hW8N6PQBCnVhecKdjvPnsTEM4jaywtk4JfcrBctN7m&#10;GGt75y3dEp+JAGEXo4Lc+yqW0qU5GXR9WxEH72Rrgz7IOpO6xnuAm1IOomgkDRYcFnKsaJ1Tekmu&#10;RsF6eMCk2VTXx/Rof77O3ajcnT6U6rSb1QyEp8b/h1/tb61gOB7B35lwBOTi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O9ljsYAAADcAAAADwAAAAAAAAAAAAAAAACYAgAAZHJz&#10;L2Rvd25yZXYueG1sUEsFBgAAAAAEAAQA9QAAAIsDAAAAAA==&#10;" fillcolor="windowText" strokecolor="windowText" strokeweight="2pt"/>
                  <v:oval id="橢圓 86" o:spid="_x0000_s1128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PAFcYA&#10;AADcAAAADwAAAGRycy9kb3ducmV2LnhtbESPQWvCQBSE74L/YXlCL6IbK1QbXUVEsXgRYy+9vWaf&#10;STT7NmRXTf31rlDwOMzMN8x03phSXKl2hWUFg34Egji1uuBMwfdh3RuDcB5ZY2mZFPyRg/ms3Zpi&#10;rO2N93RNfCYChF2MCnLvq1hKl+Zk0PVtRRy8o60N+iDrTOoabwFuSvkeRR/SYMFhIceKljml5+Ri&#10;FCyHP5g0u+py//y1282pG5WH40qpt06zmIDw1PhX+L/9pRUMRyN4nglH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6PAFcYAAADcAAAADwAAAAAAAAAAAAAAAACYAgAAZHJz&#10;L2Rvd25yZXYueG1sUEsFBgAAAAAEAAQA9QAAAIsDAAAAAA==&#10;" fillcolor="windowText" strokecolor="windowText" strokeweight="2pt"/>
                  <v:shape id="手繪多邊形 87" o:spid="_x0000_s1129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/QtcIA&#10;AADcAAAADwAAAGRycy9kb3ducmV2LnhtbERPy4rCMBTdC/MP4QrubKqiI9UoM4LoQgbs+Fpemmtb&#10;prkpTdT695OF4PJw3vNlaypxp8aVlhUMohgEcWZ1ybmCw++6PwXhPLLGyjIpeJKD5eKjM8dE2wfv&#10;6Z76XIQQdgkqKLyvEyldVpBBF9maOHBX2xj0ATa51A0+Qrip5DCOJ9JgyaGhwJpWBWV/6c0o0Jdx&#10;/NOeV8dva0679XiTjvabVKlet/2agfDU+rf45d5qBaPPsDacC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f9C1wgAAANwAAAAPAAAAAAAAAAAAAAAAAJgCAABkcnMvZG93&#10;bnJldi54bWxQSwUGAAAAAAQABAD1AAAAhwMAAAAA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130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pT9M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MPyYwv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qU/T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99" type="#_x0000_t75" style="width:34.8pt;height:16.2pt" o:ole="">
                              <v:imagedata r:id="rId123" o:title=""/>
                            </v:shape>
                            <o:OLEObject Type="Embed" ProgID="Equation.DSMT4" ShapeID="_x0000_i1099" DrawAspect="Content" ObjectID="_1554809448" r:id="rId1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1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WKTsIA&#10;AADcAAAADwAAAGRycy9kb3ducmV2LnhtbERP3U7CMBS+J/EdmmPiHXRDMGPSEYOacAdOH+BkPaxz&#10;6+myVpg8Pb0g4fLL97/ejLYTJxp841hBOktAEFdON1wr+Pn+nGYgfEDW2DkmBf/kYVM8TNaYa3fm&#10;LzqVoRYxhH2OCkwIfS6lrwxZ9DPXE0fu6AaLIcKhlnrAcwy3nZwnyYu02HBsMNjT1lDVln9WQZbY&#10;fduu5gdvF5d0abbv7qP/VerpcXx7BRFoDHfxzb3TCp6zOD+ei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RYpO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01" type="#_x0000_t75" style="width:34.8pt;height:16.2pt" o:ole="">
                              <v:imagedata r:id="rId128" o:title=""/>
                            </v:shape>
                            <o:OLEObject Type="Embed" ProgID="Equation.DSMT4" ShapeID="_x0000_i1101" DrawAspect="Content" ObjectID="_1554809449" r:id="rId1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2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kv1cUA&#10;AADcAAAADwAAAGRycy9kb3ducmV2LnhtbESPzW7CMBCE75X6DtZW4gZOgFYhYFDFj9RbW8oDrOIl&#10;ThOvo9hA4OlxJaQeRzPzjWax6m0jztT5yrGCdJSAIC6crrhUcPjZDTMQPiBrbByTgit5WC2fnxaY&#10;a3fhbzrvQykihH2OCkwIbS6lLwxZ9CPXEkfv6DqLIcqulLrDS4TbRo6T5E1arDguGGxpbaio9yer&#10;IEvsZ13Pxl/eTm/pq1lv3Lb9VWrw0r/PQQTqw3/40f7QCiZ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CS/V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03" type="#_x0000_t75" style="width:33pt;height:16.2pt" o:ole="">
                              <v:imagedata r:id="rId130" o:title=""/>
                            </v:shape>
                            <o:OLEObject Type="Embed" ProgID="Equation.DSMT4" ShapeID="_x0000_i1103" DrawAspect="Content" ObjectID="_1554809450" r:id="rId1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3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uxosUA&#10;AADcAAAADwAAAGRycy9kb3ducmV2LnhtbESPzW7CMBCE75X6DtZW4gYOgVYhYFDFj9RbW8oDrOIl&#10;ThOvo9hA4OlxJaQeRzPzjWax6m0jztT5yrGC8SgBQVw4XXGp4PCzG2YgfEDW2DgmBVfysFo+Py0w&#10;1+7C33Teh1JECPscFZgQ2lxKXxiy6EeuJY7e0XUWQ5RdKXWHlwi3jUyT5E1arDguGGxpbaio9yer&#10;IEvsZ13P0i9vp7fxq1lv3Lb9VWrw0r/PQQTqw3/40f7QCiZ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27Gi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05" type="#_x0000_t75" style="width:40.2pt;height:16.2pt" o:ole="">
                              <v:imagedata r:id="rId132" o:title=""/>
                            </v:shape>
                            <o:OLEObject Type="Embed" ProgID="Equation.DSMT4" ShapeID="_x0000_i1105" DrawAspect="Content" ObjectID="_1554809451" r:id="rId1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4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cUOcUA&#10;AADcAAAADwAAAGRycy9kb3ducmV2LnhtbESPzW7CMBCE75V4B2uRegOHn1ZpwIkqClJvpbQPsIq3&#10;cUi8jmIXAk+PKyH1OJqZbzTrYrCtOFHva8cKZtMEBHHpdM2Vgu+v3SQF4QOyxtYxKbiQhyIfPawx&#10;0+7Mn3Q6hEpECPsMFZgQukxKXxqy6KeuI47ej+sthij7SuoezxFuWzlPkmdpsea4YLCjjaGyOfxa&#10;BWliP5rmZb73dnmdPZnNm9t2R6Uex8PrCkSgIfyH7+13rWCRLuDvTDwC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lxQ5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07" type="#_x0000_t75" style="width:34.2pt;height:16.2pt" o:ole="">
                              <v:imagedata r:id="rId134" o:title=""/>
                            </v:shape>
                            <o:OLEObject Type="Embed" ProgID="Equation.DSMT4" ShapeID="_x0000_i1107" DrawAspect="Content" ObjectID="_1554809452" r:id="rId1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C47A9" w:rsidRDefault="00C90CE0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42AEC57D" wp14:editId="45DB26D9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273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288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289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294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00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1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320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321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2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3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4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5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6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7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8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9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0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1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2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3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4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5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336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7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9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0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2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1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10" DrawAspect="Content" ObjectID="_1555913486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1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12" DrawAspect="Content" ObjectID="_1555913487" r:id="rId1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1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14" DrawAspect="Content" ObjectID="_1555913488" r:id="rId1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16" type="#_x0000_t75" style="width:40.2pt;height:16.2pt" o:ole="">
                                    <v:imagedata r:id="rId120" o:title=""/>
                                  </v:shape>
                                  <o:OLEObject Type="Embed" ProgID="Equation.DSMT4" ShapeID="_x0000_i1116" DrawAspect="Content" ObjectID="_1555913489" r:id="rId1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1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18" DrawAspect="Content" ObjectID="_1555913490" r:id="rId1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35" style="position:absolute;left:0;text-align:left;margin-left:115.2pt;margin-top:504.85pt;width:182.65pt;height:175.2pt;z-index:251695616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">
                <v:group id="群組 314" o:spid="_x0000_s1136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group id="群組 315" o:spid="_x0000_s1137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<v:group id="群組 316" o:spid="_x0000_s1138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<v:shape id="直線單箭頭接點 317" o:spid="_x0000_s1139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/FpMIAAADcAAAADwAAAGRycy9kb3ducmV2LnhtbERPXWvCMBR9F/wP4Qq+zVRlIp2xWNnG&#10;QIStuvdLc227NTcliVr3683DwMfD+V5lvWnFhZxvLCuYThIQxKXVDVcKjoe3pyUIH5A1tpZJwY08&#10;ZOvhYIWptlf+oksRKhFD2KeooA6hS6X0ZU0G/cR2xJE7WWcwROgqqR1eY7hp5SxJFtJgw7Ghxo62&#10;NZW/xdkosPnprL+fbb50+7J4/ZQ/t937n1LjUb95ARGoDw/xv/tDK5gncX48E4+AX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/FpMIAAADcAAAADwAAAAAAAAAAAAAA&#10;AAChAgAAZHJzL2Rvd25yZXYueG1sUEsFBgAAAAAEAAQA+QAAAJADAAAAAA==&#10;" strokecolor="windowText">
                        <v:stroke endarrow="open"/>
                      </v:shape>
                      <v:shape id="直線單箭頭接點 318" o:spid="_x0000_s1140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YHyMYAAADcAAAADwAAAGRycy9kb3ducmV2LnhtbESPT2sCMRTE7wW/Q3hCbzWrgm63RmkF&#10;oQcv/sH2+Ni87i7dvKxJjGs/fSMUehxm5jfMYtWbVkRyvrGsYDzKQBCXVjdcKTgeNk85CB+QNbaW&#10;ScGNPKyWg4cFFtpeeUdxHyqRIOwLVFCH0BVS+rImg35kO+LkfVlnMCTpKqkdXhPctHKSZTNpsOG0&#10;UGNH65rK7/3FKDj9TOPzvHSz+HG+7M6Tz7jN36JSj8P+9QVEoD78h//a71rBNBv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GB8jGAAAA3AAAAA8AAAAAAAAA&#10;AAAAAAAAoQIAAGRycy9kb3ducmV2LnhtbFBLBQYAAAAABAAEAPkAAACUAwAAAAA=&#10;" strokecolor="windowText">
                        <v:stroke endarrow="open"/>
                      </v:shape>
                      <v:shape id="文字方塊 2" o:spid="_x0000_s1141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aG8MA&#10;AADcAAAADwAAAGRycy9kb3ducmV2LnhtbESPzWrDMBCE74W+g9hCb42U/hGcKCE0LeSQSxP3vlgb&#10;y8RaGWsTO29fFQo5DjPzDbNYjaFVF+pTE9nCdGJAEVfRNVxbKA9fTzNQSZAdtpHJwpUSrJb3dwss&#10;XBz4my57qVWGcCrQghfpCq1T5SlgmsSOOHvH2AeULPtaux6HDA+tfjbmXQdsOC947OjDU3Xan4MF&#10;EbeeXsvPkLY/424zeFO9YWnt48O4noMSGuUW/m9vnYUX8wp/Z/IR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vaG8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42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Xh98IA&#10;AADcAAAADwAAAGRycy9kb3ducmV2LnhtbESPQWsCMRSE7wX/Q3gFbzWxUpGtUcRW8NBLdb0/Nq+b&#10;pZuXZfPqrv/eFAo9DjPzDbPejqFVV+pTE9nCfGZAEVfRNVxbKM+HpxWoJMgO28hk4UYJtpvJwxoL&#10;Fwf+pOtJapUhnAq04EW6QutUeQqYZrEjzt5X7ANKln2tXY9DhodWPxuz1AEbzgseO9p7qr5PP8GC&#10;iNvNb+V7SMfL+PE2eFO9YGnt9HHcvYISGuU//Nc+OgsLs4TfM/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eH3wgAAANw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43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  <v:line id="直線接點 66" o:spid="_x0000_s1144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7X08UAAADcAAAADwAAAGRycy9kb3ducmV2LnhtbESPT4vCMBTE74LfITzBi6ypfyhSjSKy&#10;gke3iuzx0TzbavPSbaLW/fSbBcHjMDO/YRar1lTiTo0rLSsYDSMQxJnVJecKjoftxwyE88gaK8uk&#10;4EkOVstuZ4GJtg/+onvqcxEg7BJUUHhfJ1K6rCCDbmhr4uCdbWPQB9nkUjf4CHBTyXEUxdJgyWGh&#10;wJo2BWXX9GYU5JvL4Oc7vfxOffw5s9vp/nQ6r5Xq99r1HISn1r/Dr/ZOK5iMR/B/Jhw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7X08UAAADcAAAADwAAAAAAAAAA&#10;AAAAAAChAgAAZHJzL2Rvd25yZXYueG1sUEsFBgAAAAAEAAQA+QAAAJMDAAAAAA==&#10;" strokecolor="windowText"/>
                      <v:line id="直線接點 67" o:spid="_x0000_s1145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JpMYAAADcAAAADwAAAGRycy9kb3ducmV2LnhtbESPQWvCQBSE70L/w/IKvUjdNEqQ1FVE&#10;Kni0sYQeH9lnEpt9m2a3Seyv7xYEj8PMfMOsNqNpRE+dqy0reJlFIIgLq2suFXyc9s9LEM4ja2ws&#10;k4IrOdisHyYrTLUd+J36zJciQNilqKDyvk2ldEVFBt3MtsTBO9vOoA+yK6XucAhw08g4ihJpsOaw&#10;UGFLu4qKr+zHKCh3l+n3Z3b5XfjkbWn3i2Oen7dKPT2O21cQnkZ/D9/aB61gHsfwfyYc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8SaTGAAAA3AAAAA8AAAAAAAAA&#10;AAAAAAAAoQIAAGRycy9kb3ducmV2LnhtbFBLBQYAAAAABAAEAPkAAACUAwAAAAA=&#10;" strokecolor="windowText"/>
                      <v:line id="直線接點 68" o:spid="_x0000_s1146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DsP8YAAADcAAAADwAAAGRycy9kb3ducmV2LnhtbESPQWvCQBSE70L/w/IKvZS6qYqE6Coh&#10;KPTYRgk9PrLPJJp9m2ZXTf31bqHgcZiZb5jlejCtuFDvGssK3scRCOLS6oYrBfvd9i0G4TyyxtYy&#10;KfglB+vV02iJibZX/qJL7isRIOwSVFB73yVSurImg25sO+LgHWxv0AfZV1L3eA1w08pJFM2lwYbD&#10;Qo0dZTWVp/xsFFTZ8fXnOz/eZn6+ie129lkUh1Spl+chXYDwNPhH+L/9oRVMJ1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w7D/GAAAA3AAAAA8AAAAAAAAA&#10;AAAAAAAAoQIAAGRycy9kb3ducmV2LnhtbFBLBQYAAAAABAAEAPkAAACUAwAAAAA=&#10;" strokecolor="windowText"/>
                      <v:line id="直線接點 69" o:spid="_x0000_s1147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0S8UAAADcAAAADwAAAGRycy9kb3ducmV2LnhtbESPQYvCMBSE74L/IbwFL7Kmq0WkaxSR&#10;FTy6VcTjo3m2dZuX2kSt/nqzIHgcZuYbZjpvTSWu1LjSsoKvQQSCOLO65FzBbrv6nIBwHlljZZkU&#10;3MnBfNbtTDHR9sa/dE19LgKEXYIKCu/rREqXFWTQDWxNHLyjbQz6IJtc6gZvAW4qOYyisTRYclgo&#10;sKZlQdlfejEK8uWpfz6kp0fsxz8Tu4o3+/1xoVTvo118g/DU+nf41V5rBaNhDP9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l0S8UAAADcAAAADwAAAAAAAAAA&#10;AAAAAAChAgAAZHJzL2Rvd25yZXYueG1sUEsFBgAAAAAEAAQA+QAAAJMDAAAAAA==&#10;" strokecolor="windowText"/>
                      <v:line id="直線接點 70" o:spid="_x0000_s1148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XR0MUAAADcAAAADwAAAGRycy9kb3ducmV2LnhtbESPQYvCMBSE7wv+h/AEL6KpropUo4go&#10;7FGriMdH82yrzUttstr1128WhD0OM/MNM182phQPql1hWcGgH4EgTq0uOFNwPGx7UxDOI2ssLZOC&#10;H3KwXLQ+5hhr++Q9PRKfiQBhF6OC3PsqltKlORl0fVsRB+9ia4M+yDqTusZngJtSDqNoIg0WHBZy&#10;rGidU3pLvo2CbH3t3s/J9TXyk83Ubke70+myUqrTblYzEJ4a/x9+t7+0gs/hGP7Oh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XR0MUAAADcAAAADwAAAAAAAAAA&#10;AAAAAAChAgAAZHJzL2Rvd25yZXYueG1sUEsFBgAAAAAEAAQA+QAAAJMDAAAAAA==&#10;" strokecolor="windowText"/>
                      <v:line id="直線接點 71" o:spid="_x0000_s1149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dPp8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1gHif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HT6fGAAAA3AAAAA8AAAAAAAAA&#10;AAAAAAAAoQIAAGRycy9kb3ducmV2LnhtbFBLBQYAAAAABAAEAPkAAACUAwAAAAA=&#10;" strokecolor="windowText"/>
                      <v:line id="直線接點 72" o:spid="_x0000_s1150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vqPMUAAADcAAAADwAAAGRycy9kb3ducmV2LnhtbESPT4vCMBTE74LfITxhL6Kpf1CpRhFZ&#10;weNuFfH4aJ5ttXnpNlmtfvrNguBxmJnfMItVY0pxo9oVlhUM+hEI4tTqgjMFh/22NwPhPLLG0jIp&#10;eJCD1bLdWmCs7Z2/6Zb4TAQIuxgV5N5XsZQuzcmg69uKOHhnWxv0QdaZ1DXeA9yUchhFE2mw4LCQ&#10;Y0WbnNJr8msUZJtL9+eUXJ5jP/mc2e3463g8r5X66DTrOQhPjX+HX+2dVjAaTuH/TDg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vqPMUAAADcAAAADwAAAAAAAAAA&#10;AAAAAAChAgAAZHJzL2Rvd25yZXYueG1sUEsFBgAAAAAEAAQA+QAAAJMDAAAAAA==&#10;" strokecolor="windowText"/>
                      <v:line id="直線接點 73" o:spid="_x0000_s1151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R+TsMAAADcAAAADwAAAGRycy9kb3ducmV2LnhtbERPTWvCQBC9F/wPywheSt00DSLRVUQq&#10;eNQo0uOQHZNodjbNbpPYX+8eCj0+3vdyPZhadNS6yrKC92kEgji3uuJCwfm0e5uDcB5ZY22ZFDzI&#10;wXo1elliqm3PR+oyX4gQwi5FBaX3TSqly0sy6Ka2IQ7c1bYGfYBtIXWLfQg3tYyjaCYNVhwaSmxo&#10;W1J+z36MgmJ7e/3+ym6/iZ99zu0uOVwu141Sk/GwWYDwNPh/8Z97rxV8xGFtOB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Ufk7DAAAA3AAAAA8AAAAAAAAAAAAA&#10;AAAAoQIAAGRycy9kb3ducmV2LnhtbFBLBQYAAAAABAAEAPkAAACRAwAAAAA=&#10;" strokecolor="windowText"/>
                      <v:line id="直線接點 74" o:spid="_x0000_s1152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jb1cUAAADcAAAADwAAAGRycy9kb3ducmV2LnhtbESPQYvCMBSE78L+h/AEL6LpqohWo4is&#10;4NHtLuLx0TzbavPSbaJWf/1GEDwOM/MNM182phRXql1hWcFnPwJBnFpdcKbg92fTm4BwHlljaZkU&#10;3MnBcvHRmmOs7Y2/6Zr4TAQIuxgV5N5XsZQuzcmg69uKOHhHWxv0QdaZ1DXeAtyUchBFY2mw4LCQ&#10;Y0XrnNJzcjEKsvWp+3dITo+RH39N7Ga02++PK6U67WY1A+Gp8e/wq73VCoaDKTzPh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jb1cUAAADcAAAADwAAAAAAAAAA&#10;AAAAAAChAgAAZHJzL2Rvd25yZXYueG1sUEsFBgAAAAAEAAQA+QAAAJMDAAAAAA==&#10;" strokecolor="windowText"/>
                      <v:line id="直線接點 75" o:spid="_x0000_s1153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vklcIAAADcAAAADwAAAGRycy9kb3ducmV2LnhtbERPy4rCMBTdC/MP4Q64GTT1gUinUUQU&#10;XI5VxOWluX04zU1totb5erMYcHk472TZmVrcqXWVZQWjYQSCOLO64kLB8bAdzEE4j6yxtkwKnuRg&#10;ufjoJRhr++A93VNfiBDCLkYFpfdNLKXLSjLohrYhDlxuW4M+wLaQusVHCDe1HEfRTBqsODSU2NC6&#10;pOw3vRkFxfrydT2nl7+pn23mdjv9OZ3ylVL9z271DcJT59/if/dOK5hMwvxwJhwB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vklcIAAADcAAAADwAAAAAAAAAAAAAA&#10;AAChAgAAZHJzL2Rvd25yZXYueG1sUEsFBgAAAAAEAAQA+QAAAJADAAAAAA==&#10;" strokecolor="windowText"/>
                      <v:line id="直線接點 76" o:spid="_x0000_s1154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dBDsUAAADcAAAADwAAAGRycy9kb3ducmV2LnhtbESPT4vCMBTE74LfITxhL7Km/qFINYrI&#10;Cnt0q8geH82zrTYv3SZq9dObBcHjMDO/YebL1lTiSo0rLSsYDiIQxJnVJecK9rvN5xSE88gaK8uk&#10;4E4OlotuZ46Jtjf+oWvqcxEg7BJUUHhfJ1K6rCCDbmBr4uAdbWPQB9nkUjd4C3BTyVEUxdJgyWGh&#10;wJrWBWXn9GIU5OtT/+83PT0mPv6a2s1kezgcV0p99NrVDISn1r/Dr/a3VjAeD+H/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dBDsUAAADcAAAADwAAAAAAAAAA&#10;AAAAAAChAgAAZHJzL2Rvd25yZXYueG1sUEsFBgAAAAAEAAQA+QAAAJMDAAAAAA==&#10;" strokecolor="windowText"/>
                      <v:line id="直線接點 77" o:spid="_x0000_s1155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XfecYAAADcAAAADwAAAGRycy9kb3ducmV2LnhtbESPQWvCQBSE70L/w/IKvZS6qYqE6Coh&#10;KPTYRgk9PrLPJJp9m2ZXTf31bqHgcZiZb5jlejCtuFDvGssK3scRCOLS6oYrBfvd9i0G4TyyxtYy&#10;KfglB+vV02iJibZX/qJL7isRIOwSVFB73yVSurImg25sO+LgHWxv0AfZV1L3eA1w08pJFM2lwYbD&#10;Qo0dZTWVp/xsFFTZ8fXnOz/eZn6+ie129lkUh1Spl+chXYDwNPhH+L/9oRVMpx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l33nGAAAA3AAAAA8AAAAAAAAA&#10;AAAAAAAAoQIAAGRycy9kb3ducmV2LnhtbFBLBQYAAAAABAAEAPkAAACUAwAAAAA=&#10;" strokecolor="windowText"/>
                      <v:line id="直線接點 78" o:spid="_x0000_s1156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l64sYAAADcAAAADwAAAGRycy9kb3ducmV2LnhtbESPT2vCQBTE7wW/w/IKvZS6qZEgqRsR&#10;qdBjGyV4fGSf+dPs25hdNfXTu4VCj8PM/IZZrkbTiQsNrrGs4HUagSAurW64UrDfbV8WIJxH1thZ&#10;JgU/5GCVTR6WmGp75S+65L4SAcIuRQW1930qpStrMuimticO3tEOBn2QQyX1gNcAN52cRVEiDTYc&#10;FmrsaVNT+Z2fjYJq0z6fDnl7m/vkfWG388+iOK6Venoc128gPI3+P/zX/tAK4jiG3zPhCMj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peuLGAAAA3AAAAA8AAAAAAAAA&#10;AAAAAAAAoQIAAGRycy9kb3ducmV2LnhtbFBLBQYAAAAABAAEAPkAAACUAwAAAAA=&#10;" strokecolor="windowText"/>
                      <v:line id="直線接點 79" o:spid="_x0000_s1157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DilsYAAADcAAAADwAAAGRycy9kb3ducmV2LnhtbESPQWvCQBSE74X+h+UVvJS6sQaR1DUE&#10;UfBoY5EeH9lnEpt9m2a3SfTXu4VCj8PMfMOs0tE0oqfO1ZYVzKYRCOLC6ppLBR/H3csShPPIGhvL&#10;pOBKDtL148MKE20Hfqc+96UIEHYJKqi8bxMpXVGRQTe1LXHwzrYz6IPsSqk7HALcNPI1ihbSYM1h&#10;ocKWNhUVX/mPUVBuLs/fn/nlFvvFdml38eF0OmdKTZ7G7A2Ep9H/h//ae61gPo/h90w4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A4pbGAAAA3AAAAA8AAAAAAAAA&#10;AAAAAAAAoQIAAGRycy9kb3ducmV2LnhtbFBLBQYAAAAABAAEAPkAAACUAwAAAAA=&#10;" strokecolor="windowText"/>
                      <v:line id="直線接點 80" o:spid="_x0000_s1158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xHDcUAAADcAAAADwAAAGRycy9kb3ducmV2LnhtbESPT4vCMBTE74LfITzBy6Kp6x+kGkVk&#10;hT26VcTjo3m21ealNlG7fvrNguBxmJnfMPNlY0pxp9oVlhUM+hEI4tTqgjMF+92mNwXhPLLG0jIp&#10;+CUHy0W7NcdY2wf/0D3xmQgQdjEqyL2vYildmpNB17cVcfBOtjbog6wzqWt8BLgp5WcUTaTBgsNC&#10;jhWtc0ovyc0oyNbnj+sxOT9HfvI1tZvR9nA4rZTqdprVDISnxr/Dr/a3VjAcjuH/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xHDcUAAADcAAAADwAAAAAAAAAA&#10;AAAAAAChAgAAZHJzL2Rvd25yZXYueG1sUEsFBgAAAAAEAAQA+QAAAJMDAAAAAA==&#10;" strokecolor="windowText"/>
                    </v:group>
                  </v:group>
                  <v:line id="直線接點 81" o:spid="_x0000_s1159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qCG8MAAADcAAAADwAAAGRycy9kb3ducmV2LnhtbESPQYvCMBSE74L/ITxhb5qqUKUaRd0V&#10;Pa7uKh4fzbMtNi+lydr6782C4HGYmW+Y+bI1pbhT7QrLCoaDCARxanXBmYLfn21/CsJ5ZI2lZVLw&#10;IAfLRbczx0Tbhg90P/pMBAi7BBXk3leJlC7NyaAb2Io4eFdbG/RB1pnUNTYBbko5iqJYGiw4LORY&#10;0San9Hb8Mwr0+nKSxddjN4316Xxxk9W3/GyU+ui1qxkIT61/h1/tvVYwHsfwfyYcAbl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qghvDAAAA3AAAAA8AAAAAAAAAAAAA&#10;AAAAoQIAAGRycy9kb3ducmV2LnhtbFBLBQYAAAAABAAEAPkAAACRAwAAAAA=&#10;" strokecolor="windowText" strokeweight="2pt"/>
                  <v:oval id="橢圓 82" o:spid="_x0000_s1160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vW8UA&#10;AADcAAAADwAAAGRycy9kb3ducmV2LnhtbESPQWvCQBSE70L/w/IK3nRTA9ZGV1Ex2IuHaPX8yD6T&#10;2OzbkF01/vuuUPA4zMw3zGzRmVrcqHWVZQUfwwgEcW51xYWCn0M6mIBwHlljbZkUPMjBYv7Wm2Gi&#10;7Z0zuu19IQKEXYIKSu+bREqXl2TQDW1DHLyzbQ36INtC6hbvAW5qOYqisTRYcVgosaF1Sfnv/moU&#10;nNL4mH6tHu5yvWS7bLmpt+f1Uan+e7ecgvDU+Vf4v/2tFcTxJzzPh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q9bxQAAANwAAAAPAAAAAAAAAAAAAAAAAJgCAABkcnMv&#10;ZG93bnJldi54bWxQSwUGAAAAAAQABAD1AAAAigMAAAAA&#10;" fillcolor="window" strokecolor="windowText" strokeweight="2pt"/>
                  <v:oval id="橢圓 83" o:spid="_x0000_s1161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btp8IA&#10;AADcAAAADwAAAGRycy9kb3ducmV2LnhtbERPTYvCMBC9L/gfwgheRFMtLFqNIqLsspfF6sXb2Ixt&#10;tZmUJmr1128Owh4f73u+bE0l7tS40rKC0TACQZxZXXKu4LDfDiYgnEfWWFkmBU9ysFx0PuaYaPvg&#10;Hd1Tn4sQwi5BBYX3dSKlywoy6Ia2Jg7c2TYGfYBNLnWDjxBuKjmOok9psOTQUGBN64Kya3ozCtbx&#10;EdP2t769pif783XpR9X+vFGq121XMxCeWv8vfru/tYI4DmvDmXAE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Vu2nwgAAANwAAAAPAAAAAAAAAAAAAAAAAJgCAABkcnMvZG93&#10;bnJldi54bWxQSwUGAAAAAAQABAD1AAAAhwMAAAAA&#10;" fillcolor="windowText" strokecolor="windowText" strokeweight="2pt"/>
                  <v:oval id="橢圓 84" o:spid="_x0000_s1162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IPMcA&#10;AADcAAAADwAAAGRycy9kb3ducmV2LnhtbESPT2vCQBTE7wW/w/KEXopu2kDRmFWKKEov0sSLt2f2&#10;5U+bfRuyq6b99F2h0OMwM79h0tVgWnGl3jWWFTxPIxDEhdUNVwqO+XYyA+E8ssbWMin4Jger5egh&#10;xUTbG3/QNfOVCBB2CSqove8SKV1Rk0E3tR1x8ErbG/RB9pXUPd4C3LTyJYpepcGGw0KNHa1rKr6y&#10;i1Gwjk+YDYfu8jM/2/fd51PU5uVGqcfx8LYA4Wnw/+G/9l4riOM53M+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8aSDzHAAAA3AAAAA8AAAAAAAAAAAAAAAAAmAIAAGRy&#10;cy9kb3ducmV2LnhtbFBLBQYAAAAABAAEAPUAAACMAwAAAAA=&#10;" fillcolor="windowText" strokecolor="windowText" strokeweight="2pt"/>
                  <v:oval id="橢圓 85" o:spid="_x0000_s1163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S3MMA&#10;AADcAAAADwAAAGRycy9kb3ducmV2LnhtbERPTYvCMBC9C/sfwizsRTR1FdGuUUQUxYtYvXgbm7Ht&#10;2kxKE7Xur98cBI+P9z2ZNaYUd6pdYVlBrxuBIE6tLjhTcDysOiMQziNrLC2Tgic5mE0/WhOMtX3w&#10;nu6Jz0QIYRejgtz7KpbSpTkZdF1bEQfuYmuDPsA6k7rGRwg3pfyOoqE0WHBoyLGiRU7pNbkZBYv+&#10;CZNmV93+xme7Xf+2o/JwWSr19dnMf0B4avxb/HJvtIL+IMwPZ8IRkN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S3MMAAADcAAAADwAAAAAAAAAAAAAAAACYAgAAZHJzL2Rv&#10;d25yZXYueG1sUEsFBgAAAAAEAAQA9QAAAIgDAAAAAA==&#10;" fillcolor="windowText" strokecolor="windowText" strokeweight="2pt"/>
                  <v:oval id="橢圓 86" o:spid="_x0000_s1164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o3R8cA&#10;AADcAAAADwAAAGRycy9kb3ducmV2LnhtbESPQWvCQBSE74L/YXlCL6VurEVqmo2ItLR4ERMv3p7Z&#10;Z5KafRuyq6b99W6h4HGYmW+YZNGbRlyoc7VlBZNxBIK4sLrmUsEu/3h6BeE8ssbGMin4IQeLdDhI&#10;MNb2ylu6ZL4UAcIuRgWV920spSsqMujGtiUO3tF2Bn2QXSl1h9cAN418jqKZNFhzWKiwpVVFxSk7&#10;GwWr6R6zftOef+cHu/78foya/Piu1MOoX76B8NT7e/i//aUVTF8m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lqN0fHAAAA3AAAAA8AAAAAAAAAAAAAAAAAmAIAAGRy&#10;cy9kb3ducmV2LnhtbFBLBQYAAAAABAAEAPUAAACMAwAAAAA=&#10;" fillcolor="windowText" strokecolor="windowText" strokeweight="2pt"/>
                  <v:shape id="手繪多邊形 87" o:spid="_x0000_s1165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st4scA&#10;AADcAAAADwAAAGRycy9kb3ducmV2LnhtbESPT2vCQBTE70K/w/IKvemmUYtEN6ENiD1IwbT+OT6y&#10;r0lo9m3IbjV++64g9DjMzG+YVTaYVpypd41lBc+TCARxaXXDlYKvz/V4AcJ5ZI2tZVJwJQdZ+jBa&#10;YaLthXd0LnwlAoRdggpq77tESlfWZNBNbEccvG/bG/RB9pXUPV4C3LQyjqIXabDhsFBjR3lN5U/x&#10;axTo0zz6GI75/s2aw3Y93xTT3aZQ6ulxeF2C8DT4//C9/a4VTGcx3M6EIy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77LeLHAAAA3AAAAA8AAAAAAAAAAAAAAAAAmAIAAGRy&#10;cy9kb3ducmV2LnhtbFBLBQYAAAAABAAEAPUAAACMAwAAAAA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166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6uo8UA&#10;AADcAAAADwAAAGRycy9kb3ducmV2LnhtbESPzW7CMBCE70h9B2sr9Vac8FPREIMqaKXegLQPsIqX&#10;OE28jmIDKU+PK1XiOJqZbzT5erCtOFPva8cK0nECgrh0uuZKwffXx/MChA/IGlvHpOCXPKxXD6Mc&#10;M+0ufKBzESoRIewzVGBC6DIpfWnIoh+7jjh6R9dbDFH2ldQ9XiLctnKSJC/SYs1xwWBHG0NlU5ys&#10;gkVid03zOtl7O7umc7PZuvfuR6mnx+FtCSLQEO7h//anVjCdTe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q6j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09" type="#_x0000_t75" style="width:34.8pt;height:16.2pt" o:ole="">
                              <v:imagedata r:id="rId123" o:title=""/>
                            </v:shape>
                            <o:OLEObject Type="Embed" ProgID="Equation.DSMT4" ShapeID="_x0000_i1109" DrawAspect="Content" ObjectID="_1554809453" r:id="rId1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7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c218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Uyz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zbX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11" type="#_x0000_t75" style="width:34.8pt;height:16.2pt" o:ole="">
                              <v:imagedata r:id="rId128" o:title=""/>
                            </v:shape>
                            <o:OLEObject Type="Embed" ProgID="Equation.DSMT4" ShapeID="_x0000_i1111" DrawAspect="Content" ObjectID="_1554809454" r:id="rId1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8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TTM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5gvl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5NM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13" type="#_x0000_t75" style="width:33pt;height:16.2pt" o:ole="">
                              <v:imagedata r:id="rId130" o:title=""/>
                            </v:shape>
                            <o:OLEObject Type="Embed" ProgID="Equation.DSMT4" ShapeID="_x0000_i1113" DrawAspect="Content" ObjectID="_1554809455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9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NO8UA&#10;AADcAAAADwAAAGRycy9kb3ducmV2LnhtbESPzWrDMBCE74G+g9hCb43s/JjEjRxK0kJu+WkfYLE2&#10;lmtrZSw1cfv0VaCQ4zAz3zCr9WBbcaHe144VpOMEBHHpdM2Vgs+P9+cFCB+QNbaOScEPeVgXD6MV&#10;5tpd+UiXU6hEhLDPUYEJocul9KUhi37sOuLonV1vMUTZV1L3eI1w28pJkmTSYs1xwWBHG0Nlc/q2&#10;ChaJ3TfNcnLwdvabzs1m6966L6WeHofXFxCBhnAP/7d3WsF0ls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WQ07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15" type="#_x0000_t75" style="width:40.2pt;height:16.2pt" o:ole="">
                              <v:imagedata r:id="rId132" o:title=""/>
                            </v:shape>
                            <o:OLEObject Type="Embed" ProgID="Equation.DSMT4" ShapeID="_x0000_i1115" DrawAspect="Content" ObjectID="_1554809456" r:id="rId1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70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WooMQA&#10;AADcAAAADwAAAGRycy9kb3ducmV2LnhtbESPzW7CMBCE70i8g7VI3IrDTymkGIQoSNxaKA+wirdx&#10;SLyOYhcCT48rVeI4mplvNItVaytxocYXjhUMBwkI4szpgnMFp+/dywyED8gaK8ek4EYeVstuZ4Gp&#10;dlc+0OUYchEh7FNUYEKoUyl9ZsiiH7iaOHo/rrEYomxyqRu8Rrit5ChJptJiwXHBYE0bQ1l5/LUK&#10;Zon9LMv56MvbyX34ajYfblufler32vU7iEBteIb/23utYDx5g7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VqKD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17" type="#_x0000_t75" style="width:34.2pt;height:16.2pt" o:ole="">
                              <v:imagedata r:id="rId134" o:title=""/>
                            </v:shape>
                            <o:OLEObject Type="Embed" ProgID="Equation.DSMT4" ShapeID="_x0000_i1117" DrawAspect="Content" ObjectID="_1554809457" r:id="rId1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36E35E4" wp14:editId="36162440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10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10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11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111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112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116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117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8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0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1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2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5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7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6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7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9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260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1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2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20" DrawAspect="Content" ObjectID="_1555913491" r:id="rId1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2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22" DrawAspect="Content" ObjectID="_1555913492" r:id="rId1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2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24" DrawAspect="Content" ObjectID="_1555913493" r:id="rId1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26" type="#_x0000_t75" style="width:40.2pt;height:16.2pt" o:ole="">
                                    <v:imagedata r:id="rId120" o:title=""/>
                                  </v:shape>
                                  <o:OLEObject Type="Embed" ProgID="Equation.DSMT4" ShapeID="_x0000_i1126" DrawAspect="Content" ObjectID="_1555913494" r:id="rId1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2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28" DrawAspect="Content" ObjectID="_1555913495" r:id="rId1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71" style="position:absolute;left:0;text-align:left;margin-left:115.2pt;margin-top:504.85pt;width:182.65pt;height:175.2pt;z-index:251697664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">
                <v:group id="群組 314" o:spid="_x0000_s1172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group id="群組 315" o:spid="_x0000_s1173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<v:group id="群組 316" o:spid="_x0000_s1174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shape id="直線單箭頭接點 317" o:spid="_x0000_s1175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wGdMIAAADcAAAADwAAAGRycy9kb3ducmV2LnhtbERP32vCMBB+F/wfwgl7s6nChlSjTNEx&#10;GILr5vvRnG1ncylJ1OpfbwRhb/fx/bzZojONOJPztWUFoyQFQVxYXXOp4PdnM5yA8AFZY2OZFFzJ&#10;w2Le780w0/bC33TOQyliCPsMFVQhtJmUvqjIoE9sSxy5g3UGQ4SulNrhJYabRo7T9E0arDk2VNjS&#10;qqLimJ+MArs8nPT+1S4nblvk6538u3593JR6GXTvUxCBuvAvfro/dZw/GsPjmXiB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wGdMIAAADcAAAADwAAAAAAAAAAAAAA&#10;AAChAgAAZHJzL2Rvd25yZXYueG1sUEsFBgAAAAAEAAQA+QAAAJADAAAAAA==&#10;" strokecolor="windowText">
                        <v:stroke endarrow="open"/>
                      </v:shape>
                      <v:shape id="直線單箭頭接點 318" o:spid="_x0000_s1176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XEGMMAAADcAAAADwAAAGRycy9kb3ducmV2LnhtbERPS2sCMRC+F/wPYYTeNKuCtatR2kKh&#10;h158YD0Om3F3cTNZkxi3/npTEHqbj+85i1VnGhHJ+dqygtEwA0FcWF1zqWC3/RzMQPiArLGxTAp+&#10;ycNq2XtaYK7tldcUN6EUKYR9jgqqENpcSl9UZNAPbUucuKN1BkOCrpTa4TWFm0aOs2wqDdacGips&#10;6aOi4rS5GAX72yS+vhRuGn/Ol/V5fIjfs/eo1HO/e5uDCNSFf/HD/aXT/NEE/p5JF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FxBjDAAAA3AAAAA8AAAAAAAAAAAAA&#10;AAAAoQIAAGRycy9kb3ducmV2LnhtbFBLBQYAAAAABAAEAPkAAACRAwAAAAA=&#10;" strokecolor="windowText">
                        <v:stroke endarrow="open"/>
                      </v:shape>
                      <v:shape id="文字方塊 2" o:spid="_x0000_s1177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78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Hv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wU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eoe8vwAAANwAAAAPAAAAAAAAAAAAAAAAAJgCAABkcnMvZG93bnJl&#10;di54bWxQSwUGAAAAAAQABAD1AAAAhA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79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line id="直線接點 66" o:spid="_x0000_s1180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NOYMQAAADcAAAADwAAAGRycy9kb3ducmV2LnhtbERPTWvCQBC9F/wPywi9FLOxBA3RVUQq&#10;9GijiMchOybR7Gya3ZrYX98tFHqbx/uc5XowjbhT52rLCqZRDIK4sLrmUsHxsJukIJxH1thYJgUP&#10;crBejZ6WmGnb8wfdc1+KEMIuQwWV920mpSsqMugi2xIH7mI7gz7ArpS6wz6Em0a+xvFMGqw5NFTY&#10;0rai4pZ/GQXl9vryec6v34mfvaV2l+xPp8tGqefxsFmA8DT4f/Gf+12H+dM5/D4TLp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Y05gxAAAANwAAAAPAAAAAAAAAAAA&#10;AAAAAKECAABkcnMvZG93bnJldi54bWxQSwUGAAAAAAQABAD5AAAAkgMAAAAA&#10;" strokecolor="windowText"/>
                      <v:line id="直線接點 67" o:spid="_x0000_s1181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zaEsUAAADcAAAADwAAAGRycy9kb3ducmV2LnhtbESPQWvCQBCF74X+h2UKXopuFBFJXUVE&#10;waNNRTwO2TGJzc7G7Kqxv945CL3N8N68981s0bla3agNlWcDw0ECijj3tuLCwP5n05+CChHZYu2Z&#10;DDwowGL+/jbD1Po7f9Mti4WSEA4pGihjbFKtQ16SwzDwDbFoJ986jLK2hbYt3iXc1XqUJBPtsGJp&#10;KLGhVUn5b3Z1BorV+fNyzM5/4zhZT/1mvDscTktjeh/d8gtUpC7+m1/XWyv4Q6GVZ2QCP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zaEsUAAADcAAAADwAAAAAAAAAA&#10;AAAAAAChAgAAZHJzL2Rvd25yZXYueG1sUEsFBgAAAAAEAAQA+QAAAJMDAAAAAA==&#10;" strokecolor="windowText"/>
                      <v:line id="直線接點 68" o:spid="_x0000_s1182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B/icIAAADcAAAADwAAAGRycy9kb3ducmV2LnhtbERPTYvCMBC9C/6HMIIXWVNFpFuNIrKC&#10;R7cussehGdtqM+k2Uau/3iwI3ubxPme+bE0lrtS40rKC0TACQZxZXXKu4Ge/+YhBOI+ssbJMCu7k&#10;YLnoduaYaHvjb7qmPhchhF2CCgrv60RKlxVk0A1tTRy4o20M+gCbXOoGbyHcVHIcRVNpsOTQUGBN&#10;64Kyc3oxCvL1afD3m54eEz/9iu1msjscjiul+r12NQPhqfVv8cu91WH+6BP+nwkX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B/icIAAADcAAAADwAAAAAAAAAAAAAA&#10;AAChAgAAZHJzL2Rvd25yZXYueG1sUEsFBgAAAAAEAAQA+QAAAJADAAAAAA==&#10;" strokecolor="windowText"/>
                      <v:line id="直線接點 69" o:spid="_x0000_s1183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cqcUAAADcAAAADwAAAGRycy9kb3ducmV2LnhtbESPQWvCQBCF74L/YRnBi+imIiKpq4go&#10;eGyjiMchOyax2dmY3WraX985FLzN8N68981y3blaPagNlWcDb5MEFHHubcWFgdNxP16AChHZYu2Z&#10;DPxQgPWq31tiav2TP+mRxUJJCIcUDZQxNqnWIS/JYZj4hli0q28dRlnbQtsWnxLuaj1Nkrl2WLE0&#10;lNjQtqT8K/t2BortbXS/ZLffWZzvFn4/+zifrxtjhoNu8w4qUhdf5v/rgxX8qeDLMzKB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YcqcUAAADcAAAADwAAAAAAAAAA&#10;AAAAAAChAgAAZHJzL2Rvd25yZXYueG1sUEsFBgAAAAAEAAQA+QAAAJMDAAAAAA==&#10;" strokecolor="windowText"/>
                      <v:line id="直線接點 70" o:spid="_x0000_s1184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q5MsIAAADcAAAADwAAAGRycy9kb3ducmV2LnhtbERPS4vCMBC+C/sfwgh7EU0VEamNIqKw&#10;x7UussehmT60mXSbqF1/vREEb/PxPSdZdaYWV2pdZVnBeBSBIM6srrhQ8HPYDecgnEfWWFsmBf/k&#10;YLX86CUYa3vjPV1TX4gQwi5GBaX3TSyly0oy6Ea2IQ5cbluDPsC2kLrFWwg3tZxE0UwarDg0lNjQ&#10;pqTsnF6MgmJzGvz9pqf71M+2c7ubfh+P+Vqpz363XoDw1Pm3+OX+0mH+ZAzPZ8IF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6q5MsIAAADcAAAADwAAAAAAAAAAAAAA&#10;AAChAgAAZHJzL2Rvd25yZXYueG1sUEsFBgAAAAAEAAQA+QAAAJADAAAAAA==&#10;" strokecolor="windowText"/>
                      <v:line id="直線接點 71" o:spid="_x0000_s1185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gnRcMAAADcAAAADwAAAGRycy9kb3ducmV2LnhtbERPTWvCQBC9F/oflil4KXVjCCLRVUJQ&#10;8NimRXocsmMSzc7G7GrS/npXKPQ2j/c5q81oWnGj3jWWFcymEQji0uqGKwVfn7u3BQjnkTW2lknB&#10;DznYrJ+fVphqO/AH3QpfiRDCLkUFtfddKqUrazLoprYjDtzR9gZ9gH0ldY9DCDetjKNoLg02HBpq&#10;7CivqTwXV6Ogyk+vl+/i9Jv4+XZhd8n74XDMlJq8jNkShKfR/4v/3Hsd5scxPJ4JF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4J0XDAAAA3AAAAA8AAAAAAAAAAAAA&#10;AAAAoQIAAGRycy9kb3ducmV2LnhtbFBLBQYAAAAABAAEAPkAAACRAwAAAAA=&#10;" strokecolor="windowText"/>
                      <v:line id="直線接點 72" o:spid="_x0000_s1186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SC3sQAAADcAAAADwAAAGRycy9kb3ducmV2LnhtbERPTWvCQBC9F/oflhF6kbpplBBSVxFp&#10;oEeNJfQ4ZMckmp1Ns1tN++u7gtDbPN7nLNej6cSFBtdaVvAyi0AQV1a3XCv4OOTPKQjnkTV2lknB&#10;DzlYrx4flphpe+U9XQpfixDCLkMFjfd9JqWrGjLoZrYnDtzRDgZ9gEMt9YDXEG46GUdRIg22HBoa&#10;7GnbUHUuvo2Cenuafn0Wp9+FT95Smy92ZXncKPU0GTevIDyN/l98d7/rMD+ew+2ZcIF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NILexAAAANwAAAAPAAAAAAAAAAAA&#10;AAAAAKECAABkcnMvZG93bnJldi54bWxQSwUGAAAAAAQABAD5AAAAkgMAAAAA&#10;" strokecolor="windowText"/>
                      <v:line id="直線接點 73" o:spid="_x0000_s1187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0aqsMAAADcAAAADwAAAGRycy9kb3ducmV2LnhtbERPS2vCQBC+F/oflil4KWajBJHoKiEo&#10;eGzTIh6H7OSh2dmYXTXtr+8WCr3Nx/ec9XY0nbjT4FrLCmZRDIK4tLrlWsHnx366BOE8ssbOMin4&#10;IgfbzfPTGlNtH/xO98LXIoSwS1FB432fSunKhgy6yPbEgavsYNAHONRSD/gI4aaT8zheSIMth4YG&#10;e8obKi/FzSio8/Pr9VScvxO/2C3tPnk7HqtMqcnLmK1AeBr9v/jPfdBh/jyB32fCB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dGqrDAAAA3AAAAA8AAAAAAAAAAAAA&#10;AAAAoQIAAGRycy9kb3ducmV2LnhtbFBLBQYAAAAABAAEAPkAAACRAwAAAAA=&#10;" strokecolor="windowText"/>
                      <v:line id="直線接點 74" o:spid="_x0000_s1188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/McQAAADcAAAADwAAAGRycy9kb3ducmV2LnhtbERPTWvCQBC9C/6HZYReSt0YrEjqKiIG&#10;emyjiMchOybR7GzMbpO0v75bKHibx/uc1WYwteiodZVlBbNpBII4t7riQsHxkL4sQTiPrLG2TAq+&#10;ycFmPR6tMNG250/qMl+IEMIuQQWl900ipctLMuimtiEO3MW2Bn2AbSF1i30IN7WMo2ghDVYcGkps&#10;aFdSfsu+jIJid32+n7Prz9wv9kubzj9Op8tWqafJsH0D4WnwD/G/+12H+fEr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kb8xxAAAANwAAAAPAAAAAAAAAAAA&#10;AAAAAKECAABkcnMvZG93bnJldi54bWxQSwUGAAAAAAQABAD5AAAAkgMAAAAA&#10;" strokecolor="windowText"/>
                      <v:line id="直線接點 75" o:spid="_x0000_s1189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MhRsQAAADcAAAADwAAAGRycy9kb3ducmV2LnhtbERPTWvCQBC9C/0PyxR6kbqpSJDoKiFU&#10;6LGmEnocsmMSzc6m2W2S+uu7hYK3ebzP2e4n04qBetdYVvCyiEAQl1Y3XCk4fRye1yCcR9bYWiYF&#10;P+Rgv3uYbTHRduQjDbmvRAhhl6CC2vsukdKVNRl0C9sRB+5se4M+wL6SuscxhJtWLqMolgYbDg01&#10;dpTVVF7zb6Ogyi7zr8/8clv5+HVtD6v3ojinSj09TukGhKfJ38X/7jcd5i9j+HsmXC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QyFGxAAAANwAAAAPAAAAAAAAAAAA&#10;AAAAAKECAABkcnMvZG93bnJldi54bWxQSwUGAAAAAAQABAD5AAAAkgMAAAAA&#10;" strokecolor="windowText"/>
                      <v:line id="直線接點 76" o:spid="_x0000_s1190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+E3cQAAADcAAAADwAAAGRycy9kb3ducmV2LnhtbERPTWvCQBC9F/oflil4Kc3GIBqiq4hU&#10;8FijSI9Ddkyi2dmY3ca0v74rFHqbx/ucxWowjeipc7VlBeMoBkFcWF1zqeB42L6lIJxH1thYJgXf&#10;5GC1fH5aYKbtnffU574UIYRdhgoq79tMSldUZNBFtiUO3Nl2Bn2AXSl1h/cQbhqZxPFUGqw5NFTY&#10;0qai4pp/GQXl5vJ6+8wvPxM/fU/tdvJxOp3XSo1ehvUchKfB/4v/3Dsd5iczeDwTL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4TdxAAAANwAAAAPAAAAAAAAAAAA&#10;AAAAAKECAABkcnMvZG93bnJldi54bWxQSwUGAAAAAAQABAD5AAAAkgMAAAAA&#10;" strokecolor="windowText"/>
                      <v:line id="直線接點 77" o:spid="_x0000_s1191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zR8YAAADcAAAADwAAAGRycy9kb3ducmV2LnhtbESPQWvCQBSE7wX/w/IKvZS6qdggqZsg&#10;UqFHjSIeH9lnEpt9G7PbJPXXu4VCj8PMfMMss9E0oqfO1ZYVvE4jEMSF1TWXCg77zcsChPPIGhvL&#10;pOCHHGTp5GGJibYD76jPfSkChF2CCirv20RKV1Rk0E1tSxy8s+0M+iC7UuoOhwA3jZxFUSwN1hwW&#10;KmxpXVHxlX8bBeX68nw95Zfb3McfC7uZb4/H80qpp8dx9Q7C0+j/w3/tT61g9hbD75lwBGR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gM0fGAAAA3AAAAA8AAAAAAAAA&#10;AAAAAAAAoQIAAGRycy9kb3ducmV2LnhtbFBLBQYAAAAABAAEAPkAAACUAwAAAAA=&#10;" strokecolor="windowText"/>
                      <v:line id="直線接點 78" o:spid="_x0000_s1192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yW3MYAAADcAAAADwAAAGRycy9kb3ducmV2LnhtbESPQWvCQBSE7wX/w/KEXopuDFYluoqE&#10;Cj22UcTjI/tMotm3aXabpP313UKhx2FmvmE2u8HUoqPWVZYVzKYRCOLc6ooLBafjYbIC4Tyyxtoy&#10;KfgiB7vt6GGDibY9v1OX+UIECLsEFZTeN4mULi/JoJvahjh4V9sa9EG2hdQt9gFuahlH0UIarDgs&#10;lNhQWlJ+zz6NgiK9PX1cstv33C9eVvYwfzufr3ulHsfDfg3C0+D/w3/tV60gfl7C75lwBO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sltzGAAAA3AAAAA8AAAAAAAAA&#10;AAAAAAAAoQIAAGRycy9kb3ducmV2LnhtbFBLBQYAAAAABAAEAPkAAACUAwAAAAA=&#10;" strokecolor="windowText"/>
                      <v:line id="直線接點 79" o:spid="_x0000_s1193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MCrsEAAADcAAAADwAAAGRycy9kb3ducmV2LnhtbERPTYvCMBC9C/6HMMJeRNMVFalGEVHY&#10;o1YRj0MzttVm0m2iVn+9OQgeH+97tmhMKe5Uu8Kygt9+BII4tbrgTMFhv+lNQDiPrLG0TAqe5GAx&#10;b7dmGGv74B3dE5+JEMIuRgW591UspUtzMuj6tiIO3NnWBn2AdSZ1jY8Qbko5iKKxNFhwaMixolVO&#10;6TW5GQXZ6tL9PyWX19CP1xO7GW6Px/NSqZ9Os5yC8NT4r/jj/tMKBqOwNpwJR0DO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swKuwQAAANwAAAAPAAAAAAAAAAAAAAAA&#10;AKECAABkcnMvZG93bnJldi54bWxQSwUGAAAAAAQABAD5AAAAjwMAAAAA&#10;" strokecolor="windowText"/>
                      <v:line id="直線接點 80" o:spid="_x0000_s1194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+nNcYAAADcAAAADwAAAGRycy9kb3ducmV2LnhtbESPQWvCQBSE74X+h+UJXopuGqxodBUJ&#10;FXq0aRGPj+wziWbfptk1Sf313UKhx2FmvmHW28HUoqPWVZYVPE8jEMS51RUXCj4/9pMFCOeRNdaW&#10;ScE3OdhuHh/WmGjb8zt1mS9EgLBLUEHpfZNI6fKSDLqpbYiDd7atQR9kW0jdYh/gppZxFM2lwYrD&#10;QokNpSXl1+xmFBTp5enrlF3uMz9/Xdj97HA8nndKjUfDbgXC0+D/w3/tN60gflnC75l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/pzXGAAAA3AAAAA8AAAAAAAAA&#10;AAAAAAAAoQIAAGRycy9kb3ducmV2LnhtbFBLBQYAAAAABAAEAPkAAACUAwAAAAA=&#10;" strokecolor="windowText"/>
                    </v:group>
                  </v:group>
                  <v:line id="直線接點 81" o:spid="_x0000_s1195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2fdMIAAADcAAAADwAAAGRycy9kb3ducmV2LnhtbERPyU7DMBC9I/EP1iBxo05zSKNQp+oC&#10;giMtFOU4iqdJ1HgcxSbL39cHpB6f3r7eTKYVA/WusaxguYhAEJdWN1wp+Pl+f0lBOI+ssbVMCmZy&#10;sMkfH9aYaTvykYaTr0QIYZehgtr7LpPSlTUZdAvbEQfuYnuDPsC+krrHMYSbVsZRlEiDDYeGGjva&#10;11ReT39Ggd4VZ9m8zR9pos+/hVttv+RhVOr5adq+gvA0+bv43/2pFcRJmB/OhCMg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2fdMIAAADcAAAADwAAAAAAAAAAAAAA&#10;AAChAgAAZHJzL2Rvd25yZXYueG1sUEsFBgAAAAAEAAQA+QAAAJADAAAAAA==&#10;" strokecolor="windowText" strokeweight="2pt"/>
                  <v:oval id="橢圓 82" o:spid="_x0000_s1196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yNMQA&#10;AADcAAAADwAAAGRycy9kb3ducmV2LnhtbESPQYvCMBSE78L+h/AWvGmqgrhdo7hi0YuH6rrnR/Ns&#10;6zYvpYm1/nsjCB6HmfmGmS87U4mWGldaVjAaRiCIM6tLzhX8HpPBDITzyBory6TgTg6Wi4/eHGNt&#10;b5xSe/C5CBB2MSoovK9jKV1WkEE3tDVx8M62MeiDbHKpG7wFuKnkOIqm0mDJYaHAmtYFZf+Hq1Hw&#10;l0xOydfP3V2ul3SfrjbV9rw+KdX/7FbfIDx1/h1+tXdawXg6gueZc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RsjTEAAAA3AAAAA8AAAAAAAAAAAAAAAAAmAIAAGRycy9k&#10;b3ducmV2LnhtbFBLBQYAAAAABAAEAPUAAACJAwAAAAA=&#10;" fillcolor="window" strokecolor="windowText" strokeweight="2pt"/>
                  <v:oval id="橢圓 83" o:spid="_x0000_s1197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z6zccA&#10;AADcAAAADwAAAGRycy9kb3ducmV2LnhtbESPT2vCQBTE74V+h+UVeim6MYJo6kaKWJReiokXb8/s&#10;y582+zZkV4399N1CweMwM79hlqvBtOJCvWssK5iMIxDEhdUNVwoO+ftoDsJ5ZI2tZVJwIwer9PFh&#10;iYm2V97TJfOVCBB2CSqove8SKV1Rk0E3th1x8ErbG/RB9pXUPV4D3LQyjqKZNNhwWKixo3VNxXd2&#10;NgrW0yNmw2d3/lmc7Mf26yVq83Kj1PPT8PYKwtPg7+H/9k4riGcx/J0JR0C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s+s3HAAAA3AAAAA8AAAAAAAAAAAAAAAAAmAIAAGRy&#10;cy9kb3ducmV2LnhtbFBLBQYAAAAABAAEAPUAAACMAwAAAAA=&#10;" fillcolor="windowText" strokecolor="windowText" strokeweight="2pt"/>
                  <v:oval id="橢圓 84" o:spid="_x0000_s1198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BfVsUA&#10;AADcAAAADwAAAGRycy9kb3ducmV2LnhtbESPQYvCMBSE74L/ITxhL6KpCrJ2jSKirHgRqxdvb5tn&#10;293mpTRRq7/eCMIeh5n5hpnOG1OKK9WusKxg0I9AEKdWF5wpOB7WvU8QziNrLC2Tgjs5mM/arSnG&#10;2t54T9fEZyJA2MWoIPe+iqV0aU4GXd9WxME729qgD7LOpK7xFuCmlMMoGkuDBYeFHCta5pT+JRej&#10;YDk6YdLsqstj8mO337/dqDycV0p9dJrFFwhPjf8Pv9sbrWA4HsHrTDg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oF9WxQAAANwAAAAPAAAAAAAAAAAAAAAAAJgCAABkcnMv&#10;ZG93bnJldi54bWxQSwUGAAAAAAQABAD1AAAAigMAAAAA&#10;" fillcolor="windowText" strokecolor="windowText" strokeweight="2pt"/>
                  <v:oval id="橢圓 85" o:spid="_x0000_s1199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nHIscA&#10;AADcAAAADwAAAGRycy9kb3ducmV2LnhtbESPQWvCQBSE70L/w/IKXkQ3tSI2ZiNFKpVexKSX3l6z&#10;zyQ2+zZkV4399d2C4HGYmW+YZNWbRpypc7VlBU+TCARxYXXNpYLPfDNegHAeWWNjmRRcycEqfRgk&#10;GGt74T2dM1+KAGEXo4LK+zaW0hUVGXQT2xIH72A7gz7IrpS6w0uAm0ZOo2guDdYcFipsaV1R8ZOd&#10;jIL18xdm/a49/b5824/34yhq8sObUsPH/nUJwlPv7+Fbe6sVTOcz+D8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JxyLHAAAA3AAAAA8AAAAAAAAAAAAAAAAAmAIAAGRy&#10;cy9kb3ducmV2LnhtbFBLBQYAAAAABAAEAPUAAACMAwAAAAA=&#10;" fillcolor="windowText" strokecolor="windowText" strokeweight="2pt"/>
                  <v:oval id="橢圓 86" o:spid="_x0000_s1200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ViuccA&#10;AADcAAAADwAAAGRycy9kb3ducmV2LnhtbESPQWvCQBSE70L/w/IKXkQ3tSg2ZiNFKpVexKSX3l6z&#10;zyQ2+zZkV4399d2C4HGYmW+YZNWbRpypc7VlBU+TCARxYXXNpYLPfDNegHAeWWNjmRRcycEqfRgk&#10;GGt74T2dM1+KAGEXo4LK+zaW0hUVGXQT2xIH72A7gz7IrpS6w0uAm0ZOo2guDdYcFipsaV1R8ZOd&#10;jIL18xdm/a49/b5824/34yhq8sObUsPH/nUJwlPv7+Fbe6sVTOcz+D8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FYrnHAAAA3AAAAA8AAAAAAAAAAAAAAAAAmAIAAGRy&#10;cy9kb3ducmV2LnhtbFBLBQYAAAAABAAEAPUAAACMAwAAAAA=&#10;" fillcolor="windowText" strokecolor="windowText" strokeweight="2pt"/>
                  <v:shape id="手繪多邊形 87" o:spid="_x0000_s1201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4HMYA&#10;AADcAAAADwAAAGRycy9kb3ducmV2LnhtbESPT2vCQBTE70K/w/IEb7pRMUjqKq0Q0oMUTO2f4yP7&#10;moRm34bsNonfvisIPQ4z8xtmdxhNI3rqXG1ZwXIRgSAurK65VHB5S+dbEM4ja2wsk4IrOTjsHyY7&#10;TLQd+Ex97ksRIOwSVFB53yZSuqIig25hW+LgfdvOoA+yK6XucAhw08hVFMXSYM1hocKWjhUVP/mv&#10;UaC/NtHr+Hl8f7bm45Rusnx9znKlZtPx6RGEp9H/h+/tF61gFcdwOxOOgN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JR4HMYAAADcAAAADwAAAAAAAAAAAAAAAACYAgAAZHJz&#10;L2Rvd25yZXYueG1sUEsFBgAAAAAEAAQA9QAAAIsDAAAAAA=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202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7X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kI7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+13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19" type="#_x0000_t75" style="width:34.8pt;height:16.2pt" o:ole="">
                              <v:imagedata r:id="rId123" o:title=""/>
                            </v:shape>
                            <o:OLEObject Type="Embed" ProgID="Equation.DSMT4" ShapeID="_x0000_i1119" DrawAspect="Content" ObjectID="_1554809458" r:id="rId1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3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5vL8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pBOo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d5vL8AAAADcAAAADwAAAAAAAAAAAAAAAACYAgAAZHJzL2Rvd25y&#10;ZXYueG1sUEsFBgAAAAAEAAQA9QAAAIUDAAAAAA=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21" type="#_x0000_t75" style="width:34.8pt;height:16.2pt" o:ole="">
                              <v:imagedata r:id="rId128" o:title=""/>
                            </v:shape>
                            <o:OLEObject Type="Embed" ProgID="Equation.DSMT4" ShapeID="_x0000_i1121" DrawAspect="Content" ObjectID="_1554809459" r:id="rId1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4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LKtMQA&#10;AADcAAAADwAAAGRycy9kb3ducmV2LnhtbESP0WrCQBRE34X+w3ILvunGoKLRVYq10Dfb1A+4ZK/Z&#10;mOzdkF017de7QsHHYWbOMOttbxtxpc5XjhVMxgkI4sLpiksFx5+P0QKED8gaG8ek4Jc8bDcvgzVm&#10;2t34m655KEWEsM9QgQmhzaT0hSGLfuxa4uidXGcxRNmVUnd4i3DbyDRJ5tJixXHBYEs7Q0WdX6yC&#10;RWIPdb1Mv7yd/k1mZvfu9u1ZqeFr/7YCEagPz/B/+1MrSOdL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SyrT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23" type="#_x0000_t75" style="width:33pt;height:16.2pt" o:ole="">
                              <v:imagedata r:id="rId130" o:title=""/>
                            </v:shape>
                            <o:OLEObject Type="Embed" ProgID="Equation.DSMT4" ShapeID="_x0000_i1123" DrawAspect="Content" ObjectID="_1554809460" r:id="rId1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5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H19MEA&#10;AADcAAAADwAAAGRycy9kb3ducmV2LnhtbERPS27CMBDdI/UO1lTqDhwiSiHgRBUUqbtS4ACjeIhD&#10;4nEUuxB6+npRieXT+6+LwbbiSr2vHSuYThIQxKXTNVcKTsfdeAHCB2SNrWNScCcPRf40WmOm3Y2/&#10;6XoIlYgh7DNUYELoMil9aciin7iOOHJn11sMEfaV1D3eYrhtZZokc2mx5thgsKONobI5/FgFi8R+&#10;Nc0y3Xs7+52+ms3WfXQXpV6eh/cViEBDeIj/3Z9aQfoW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9fT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25" type="#_x0000_t75" style="width:40.2pt;height:16.2pt" o:ole="">
                              <v:imagedata r:id="rId132" o:title=""/>
                            </v:shape>
                            <o:OLEObject Type="Embed" ProgID="Equation.DSMT4" ShapeID="_x0000_i1125" DrawAspect="Content" ObjectID="_1554809461" r:id="rId1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6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1Qb8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5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VBv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27" type="#_x0000_t75" style="width:34.2pt;height:16.2pt" o:ole="">
                              <v:imagedata r:id="rId134" o:title=""/>
                            </v:shape>
                            <o:OLEObject Type="Embed" ProgID="Equation.DSMT4" ShapeID="_x0000_i1127" DrawAspect="Content" ObjectID="_1554809462" r:id="rId1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0A797C7A" wp14:editId="71A903E6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2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2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2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5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47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52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3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4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5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6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7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8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9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0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3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4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5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96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3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30" DrawAspect="Content" ObjectID="_1555913496" r:id="rId1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3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32" DrawAspect="Content" ObjectID="_1555913497" r:id="rId1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3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34" DrawAspect="Content" ObjectID="_1555913498" r:id="rId1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36" type="#_x0000_t75" style="width:40.2pt;height:16.2pt" o:ole="">
                                    <v:imagedata r:id="rId120" o:title=""/>
                                  </v:shape>
                                  <o:OLEObject Type="Embed" ProgID="Equation.DSMT4" ShapeID="_x0000_i1136" DrawAspect="Content" ObjectID="_1555913499" r:id="rId1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3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38" DrawAspect="Content" ObjectID="_1555913500" r:id="rId1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207" style="position:absolute;left:0;text-align:left;margin-left:115.2pt;margin-top:504.85pt;width:182.65pt;height:175.2pt;z-index:251699712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">
                <v:group id="群組 314" o:spid="_x0000_s1208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群組 315" o:spid="_x0000_s1209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group id="群組 316" o:spid="_x0000_s1210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shape id="直線單箭頭接點 317" o:spid="_x0000_s1211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yUv8QAAADbAAAADwAAAGRycy9kb3ducmV2LnhtbESPQWsCMRSE74L/ITzBm2ZtschqlCqt&#10;CFLQtb0/Ns/dtZuXJYm6+utNoeBxmJlvmNmiNbW4kPOVZQWjYQKCOLe64kLB9+FzMAHhA7LG2jIp&#10;uJGHxbzbmWGq7ZX3dMlCISKEfYoKyhCaVEqfl2TQD21DHL2jdQZDlK6Q2uE1wk0tX5LkTRqsOC6U&#10;2NCqpPw3OxsFdnk865+xXU7cV5597OTptl3fler32vcpiEBteIb/2xut4HUMf1/iD5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rJS/xAAAANsAAAAPAAAAAAAAAAAA&#10;AAAAAKECAABkcnMvZG93bnJldi54bWxQSwUGAAAAAAQABAD5AAAAkgMAAAAA&#10;" strokecolor="windowText">
                        <v:stroke endarrow="open"/>
                      </v:shape>
                      <v:shape id="直線單箭頭接點 318" o:spid="_x0000_s1212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uIzcUAAADbAAAADwAAAGRycy9kb3ducmV2LnhtbESPQWsCMRSE7wX/Q3hCbzWrwqpbo7SF&#10;Qg+9aIt6fGxedxc3L2sS49Zfb4RCj8PMfMMs171pRSTnG8sKxqMMBHFpdcOVgu+v96c5CB+QNbaW&#10;ScEveVivBg9LLLS98IbiNlQiQdgXqKAOoSuk9GVNBv3IdsTJ+7HOYEjSVVI7vCS4aeUky3JpsOG0&#10;UGNHbzWVx+3ZKNhdp3ExK10e96fz5jQ5xM/5a1Tqcdi/PIMI1If/8F/7QyuY5nD/k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uIzcUAAADbAAAADwAAAAAAAAAA&#10;AAAAAAChAgAAZHJzL2Rvd25yZXYueG1sUEsFBgAAAAAEAAQA+QAAAJMDAAAAAA==&#10;" strokecolor="windowText">
                        <v:stroke endarrow="open"/>
                      </v:shape>
                      <v:shape id="文字方塊 2" o:spid="_x0000_s1213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214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V1y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XXK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215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line id="直線接點 66" o:spid="_x0000_s1216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udU8QAAADbAAAADwAAAGRycy9kb3ducmV2LnhtbESPQYvCMBSE7wv7H8ITvIimK1qkGkVk&#10;BY9aF9njo3m21eal20St/nojCHscZuYbZrZoTSWu1LjSsoKvQQSCOLO65FzBz37dn4BwHlljZZkU&#10;3MnBYv75McNE2xvv6Jr6XAQIuwQVFN7XiZQuK8igG9iaOHhH2xj0QTa51A3eAtxUchhFsTRYclgo&#10;sKZVQdk5vRgF+erU+/tNT4+Rj78ndj3aHg7HpVLdTrucgvDU+v/wu73RCsZDeH0JP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y51TxAAAANsAAAAPAAAAAAAAAAAA&#10;AAAAAKECAABkcnMvZG93bnJldi54bWxQSwUGAAAAAAQABAD5AAAAkgMAAAAA&#10;" strokecolor="windowText"/>
                      <v:line id="直線接點 67" o:spid="_x0000_s1217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c4yMYAAADb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Ywf4W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HOMjGAAAA2wAAAA8AAAAAAAAA&#10;AAAAAAAAoQIAAGRycy9kb3ducmV2LnhtbFBLBQYAAAAABAAEAPkAAACUAwAAAAA=&#10;" strokecolor="windowText"/>
                      <v:line id="直線接點 68" o:spid="_x0000_s1218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6gvMQAAADbAAAADwAAAGRycy9kb3ducmV2LnhtbESPQYvCMBSE7wv+h/AEL6Kp0hWpRhFR&#10;8Oh2F/H4aJ5ttXmpTdTqr98sCHscZuYbZr5sTSXu1LjSsoLRMAJBnFldcq7g53s7mIJwHlljZZkU&#10;PMnBctH5mGOi7YO/6J76XAQIuwQVFN7XiZQuK8igG9qaOHgn2xj0QTa51A0+AtxUchxFE2mw5LBQ&#10;YE3rgrJLejMK8vW5fz2m51fsJ5up3cb7w+G0UqrXbVczEJ5a/x9+t3dawWcMf1/C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bqC8xAAAANsAAAAPAAAAAAAAAAAA&#10;AAAAAKECAABkcnMvZG93bnJldi54bWxQSwUGAAAAAAQABAD5AAAAkgMAAAAA&#10;" strokecolor="windowText"/>
                      <v:line id="直線接點 69" o:spid="_x0000_s1219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IFJ8UAAADbAAAADwAAAGRycy9kb3ducmV2LnhtbESPQWvCQBSE74X+h+UJXqRuWjRI6ioh&#10;NODRxiI9PrLPJJp9m2a3MfbXdwtCj8PMfMOst6NpxUC9aywreJ5HIIhLqxuuFHwc8qcVCOeRNbaW&#10;ScGNHGw3jw9rTLS98jsNha9EgLBLUEHtfZdI6cqaDLq57YiDd7K9QR9kX0nd4zXATStfoiiWBhsO&#10;CzV2lNVUXopvo6DKzrOvz+L8s/Dx28rmi/3xeEqVmk7G9BWEp9H/h+/tnVawXML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IFJ8UAAADbAAAADwAAAAAAAAAA&#10;AAAAAAChAgAAZHJzL2Rvd25yZXYueG1sUEsFBgAAAAAEAAQA+QAAAJMDAAAAAA==&#10;" strokecolor="windowText"/>
                      <v:line id="直線接點 70" o:spid="_x0000_s1220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CbUMQAAADbAAAADwAAAGRycy9kb3ducmV2LnhtbESPQYvCMBSE7wv+h/AEL6Kp4hapRhFR&#10;8Oh2F/H4aJ5ttXmpTdTqr98sCHscZuYbZr5sTSXu1LjSsoLRMAJBnFldcq7g53s7mIJwHlljZZkU&#10;PMnBctH5mGOi7YO/6J76XAQIuwQVFN7XiZQuK8igG9qaOHgn2xj0QTa51A0+AtxUchxFsTRYclgo&#10;sKZ1QdklvRkF+frcvx7T82vi483Ubif7w+G0UqrXbVczEJ5a/x9+t3dawWcMf1/C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8JtQxAAAANsAAAAPAAAAAAAAAAAA&#10;AAAAAKECAABkcnMvZG93bnJldi54bWxQSwUGAAAAAAQABAD5AAAAkgMAAAAA&#10;" strokecolor="windowText"/>
                      <v:line id="直線接點 71" o:spid="_x0000_s1221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w+y8YAAADbAAAADwAAAGRycy9kb3ducmV2LnhtbESPQWvCQBSE70L/w/IKvYhuWqKV1FUk&#10;VOhR0yIeH9lnEpt9m2a3SeqvdwWhx2FmvmGW68HUoqPWVZYVPE8jEMS51RUXCr4+t5MFCOeRNdaW&#10;ScEfOVivHkZLTLTteU9d5gsRIOwSVFB63yRSurwkg25qG+LgnWxr0AfZFlK32Ae4qeVLFM2lwYrD&#10;QokNpSXl39mvUVCk5/HPMTtfYj9/X9htvDscThulnh6HzRsIT4P/D9/bH1rB7BVuX8IP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8PsvGAAAA2wAAAA8AAAAAAAAA&#10;AAAAAAAAoQIAAGRycy9kb3ducmV2LnhtbFBLBQYAAAAABAAEAPkAAACUAwAAAAA=&#10;" strokecolor="windowText"/>
                      <v:line id="直線接點 72" o:spid="_x0000_s1222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qucIAAADbAAAADwAAAGRycy9kb3ducmV2LnhtbERPTWvCQBC9F/wPywi9FN1YbJDoKiIK&#10;PbZRgschOybR7GzMbpPUX+8eCj0+3vdqM5hadNS6yrKC2TQCQZxbXXGh4HQ8TBYgnEfWWFsmBb/k&#10;YLMevaww0bbnb+pSX4gQwi5BBaX3TSKly0sy6Ka2IQ7cxbYGfYBtIXWLfQg3tXyPolgarDg0lNjQ&#10;rqT8lv4YBcXu+nY/p9fH3Mf7hT3Mv7LsslXqdTxslyA8Df5f/Of+1Ao+wtjwJfwAuX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OqucIAAADbAAAADwAAAAAAAAAAAAAA&#10;AAChAgAAZHJzL2Rvd25yZXYueG1sUEsFBgAAAAAEAAQA+QAAAJADAAAAAA==&#10;" strokecolor="windowText"/>
                      <v:line id="直線接點 73" o:spid="_x0000_s1223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8PIsQAAADbAAAADwAAAGRycy9kb3ducmV2LnhtbESPQYvCMBSE7wv+h/AEL4umiitajSKi&#10;4HG3inh8NM+22rzUJmrdX79ZEDwOM/MNM1s0phR3ql1hWUG/F4EgTq0uOFOw3226YxDOI2ssLZOC&#10;JzlYzFsfM4y1ffAP3ROfiQBhF6OC3PsqltKlORl0PVsRB+9ka4M+yDqTusZHgJtSDqJoJA0WHBZy&#10;rGiVU3pJbkZBtjp/Xo/J+XfoR+ux3Qy/D4fTUqlOu1lOQXhq/Dv8am+1gq8J/H8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bw8ixAAAANsAAAAPAAAAAAAAAAAA&#10;AAAAAKECAABkcnMvZG93bnJldi54bWxQSwUGAAAAAAQABAD5AAAAkgMAAAAA&#10;" strokecolor="windowText"/>
                      <v:line id="直線接點 74" o:spid="_x0000_s1224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lsAsAAAADb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Vgf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05bALAAAAA2wAAAA8AAAAAAAAAAAAAAAAA&#10;oQIAAGRycy9kb3ducmV2LnhtbFBLBQYAAAAABAAEAPkAAACOAwAAAAA=&#10;" strokecolor="windowText"/>
                      <v:line id="直線接點 75" o:spid="_x0000_s1225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XJmcQAAADbAAAADwAAAGRycy9kb3ducmV2LnhtbESPQYvCMBSE7wv+h/AEL4umihSpRhFR&#10;2ONal+Lx0TzbavNSm6x2/fVGEPY4zMw3zGLVmVrcqHWVZQXjUQSCOLe64kLBz2E3nIFwHlljbZkU&#10;/JGD1bL3scBE2zvv6Zb6QgQIuwQVlN43iZQuL8mgG9mGOHgn2xr0QbaF1C3eA9zUchJFsTRYcVgo&#10;saFNSfkl/TUKis3583pMz4+pj7czu5t+Z9lprdSg363nIDx1/j/8bn9pBfEYXl/CD5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cmZxAAAANsAAAAPAAAAAAAAAAAA&#10;AAAAAKECAABkcnMvZG93bnJldi54bWxQSwUGAAAAAAQABAD5AAAAkgMAAAAA&#10;" strokecolor="windowText"/>
                      <v:line id="直線接點 76" o:spid="_x0000_s1226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dX7sUAAADbAAAADwAAAGRycy9kb3ducmV2LnhtbESPQWvCQBSE70L/w/IKvUjdVCRIdJUQ&#10;KvRYUwk9PrLPJJp9m2a3Seqv7xYKHoeZ+YbZ7ifTioF611hW8LKIQBCXVjdcKTh9HJ7XIJxH1tha&#10;JgU/5GC/e5htMdF25CMNua9EgLBLUEHtfZdI6cqaDLqF7YiDd7a9QR9kX0nd4xjgppXLKIqlwYbD&#10;Qo0dZTWV1/zbKKiyy/zrM7/cVj5+XdvD6r0ozqlST49TugHhafL38H/7TSuIl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dX7sUAAADbAAAADwAAAAAAAAAA&#10;AAAAAAChAgAAZHJzL2Rvd25yZXYueG1sUEsFBgAAAAAEAAQA+QAAAJMDAAAAAA==&#10;" strokecolor="windowText"/>
                      <v:line id="直線接點 77" o:spid="_x0000_s1227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vydcQAAADb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fEXvL+EHyD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6/J1xAAAANsAAAAPAAAAAAAAAAAA&#10;AAAAAKECAABkcnMvZG93bnJldi54bWxQSwUGAAAAAAQABAD5AAAAkgMAAAAA&#10;" strokecolor="windowText"/>
                      <v:line id="直線接點 78" o:spid="_x0000_s1228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6CUsQAAADbAAAADwAAAGRycy9kb3ducmV2LnhtbESPQYvCMBSE7wv+h/AEL4umriJajSKy&#10;gke3inh8NM+22rzUJmp3f/1GEDwOM/MNM1s0phR3ql1hWUG/F4EgTq0uOFOw3627YxDOI2ssLZOC&#10;X3KwmLc+Zhhr++Afuic+EwHCLkYFufdVLKVLczLoerYiDt7J1gZ9kHUmdY2PADel/IqikTRYcFjI&#10;saJVTukluRkF2er8eT0m57+hH32P7Xq4PRxOS6U67WY5BeGp8e/wq73RCiYDeH4JP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PoJSxAAAANsAAAAPAAAAAAAAAAAA&#10;AAAAAKECAABkcnMvZG93bnJldi54bWxQSwUGAAAAAAQABAD5AAAAkgMAAAAA&#10;" strokecolor="windowText"/>
                      <v:line id="直線接點 79" o:spid="_x0000_s1229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caJsUAAADbAAAADwAAAGRycy9kb3ducmV2LnhtbESPQWvCQBSE70L/w/IKvYhuWkKw0VVC&#10;qNBjjSI9PrLPJDb7Ns1uTdpf3xUEj8PMfMOsNqNpxYV611hW8DyPQBCXVjdcKTjst7MFCOeRNbaW&#10;ScEvOdisHyYrTLUdeEeXwlciQNilqKD2vkuldGVNBt3cdsTBO9neoA+yr6TucQhw08qXKEqkwYbD&#10;Qo0d5TWVX8WPUVDl5+n3Z3H+i33ytrDb+ON4PGVKPT2O2RKEp9Hfw7f2u1bwGsP1S/gBc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caJsUAAADbAAAADwAAAAAAAAAA&#10;AAAAAAChAgAAZHJzL2Rvd25yZXYueG1sUEsFBgAAAAAEAAQA+QAAAJMDAAAAAA==&#10;" strokecolor="windowText"/>
                      <v:line id="直線接點 80" o:spid="_x0000_s1230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u/vcQAAADbAAAADwAAAGRycy9kb3ducmV2LnhtbESPQYvCMBSE7wv+h/AEL4umiitajSKi&#10;4HG3inh8NM+22rzUJmrdX79ZEDwOM/MNM1s0phR3ql1hWUG/F4EgTq0uOFOw3226YxDOI2ssLZOC&#10;JzlYzFsfM4y1ffAP3ROfiQBhF6OC3PsqltKlORl0PVsRB+9ka4M+yDqTusZHgJtSDqJoJA0WHBZy&#10;rGiVU3pJbkZBtjp/Xo/J+XfoR+ux3Qy/D4fTUqlOu1lOQXhq/Dv8am+1gskX/H8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m7+9xAAAANsAAAAPAAAAAAAAAAAA&#10;AAAAAKECAABkcnMvZG93bnJldi54bWxQSwUGAAAAAAQABAD5AAAAkgMAAAAA&#10;" strokecolor="windowText"/>
                    </v:group>
                  </v:group>
                  <v:line id="直線接點 81" o:spid="_x0000_s1231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0q+sIAAADbAAAADwAAAGRycy9kb3ducmV2LnhtbESPS2/CMBCE75X6H6ytxA2ccggQMIin&#10;4Fie4riKlyRqvI5iQ8K/x5WQehzNzDeayaw1pXhQ7QrLCr57EQji1OqCMwWn46Y7BOE8ssbSMil4&#10;koPZ9PNjgom2De/pcfCZCBB2CSrIva8SKV2ak0HXsxVx8G62NuiDrDOpa2wC3JSyH0WxNFhwWMix&#10;omVO6e/hbhToxfUsi/VzO4z1+XJ1g/mPXDVKdb7a+RiEp9b/h9/tnVYwiuHvS/gBcv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0q+sIAAADbAAAADwAAAAAAAAAAAAAA&#10;AAChAgAAZHJzL2Rvd25yZXYueG1sUEsFBgAAAAAEAAQA+QAAAJADAAAAAA==&#10;" strokecolor="windowText" strokeweight="2pt"/>
                  <v:oval id="橢圓 82" o:spid="_x0000_s1232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GUsUA&#10;AADbAAAADwAAAGRycy9kb3ducmV2LnhtbESPQWvCQBSE7wX/w/KE3upGC62mriGKob30EK09P7LP&#10;JDb7NmTXJP77bqHgcZiZb5h1MppG9NS52rKC+SwCQVxYXXOp4OuYPS1BOI+ssbFMCm7kINlMHtYY&#10;aztwTv3BlyJA2MWooPK+jaV0RUUG3cy2xME7286gD7Irpe5wCHDTyEUUvUiDNYeFClvaVVT8HK5G&#10;wXf2fMpW25u7XC/5Z57um/fz7qTU43RM30B4Gv09/N/+0ApWr/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z0ZSxQAAANsAAAAPAAAAAAAAAAAAAAAAAJgCAABkcnMv&#10;ZG93bnJldi54bWxQSwUGAAAAAAQABAD1AAAAigMAAAAA&#10;" fillcolor="window" strokecolor="windowText" strokeweight="2pt"/>
                  <v:oval id="橢圓 83" o:spid="_x0000_s1233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ASSMMA&#10;AADbAAAADwAAAGRycy9kb3ducmV2LnhtbERPTWvCQBC9C/0PyxS8SLOpgpjUVYpUlF7EpJfeptkx&#10;SZudDdk1SfvruwfB4+N9r7ejaURPnastK3iOYhDEhdU1lwo+8v3TCoTzyBoby6TglxxsNw+TNaba&#10;DnymPvOlCCHsUlRQed+mUrqiIoMusi1x4C62M+gD7EqpOxxCuGnkPI6X0mDNoaHClnYVFT/Z1SjY&#10;LT4xG0/t9S/5su+H71nc5Jc3paaP4+sLCE+jv4tv7qNWkISx4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ASSMMAAADbAAAADwAAAAAAAAAAAAAAAACYAgAAZHJzL2Rv&#10;d25yZXYueG1sUEsFBgAAAAAEAAQA9QAAAIgDAAAAAA==&#10;" fillcolor="windowText" strokecolor="windowText" strokeweight="2pt"/>
                  <v:oval id="橢圓 84" o:spid="_x0000_s1234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y308YA&#10;AADbAAAADwAAAGRycy9kb3ducmV2LnhtbESPT2vCQBTE74LfYXmFXqRu2kIx0Y2ItLT0Iia9eHtm&#10;X/7Y7NuQXTX66btCweMwM79hFsvBtOJEvWssK3ieRiCIC6sbrhT85B9PMxDOI2tsLZOCCzlYpuPR&#10;AhNtz7ylU+YrESDsElRQe98lUrqiJoNuajvi4JW2N+iD7CupezwHuGnlSxS9SYMNh4UaO1rXVPxm&#10;R6Ng/brDbNh0x2u8t9+fh0nU5uW7Uo8Pw2oOwtPg7+H/9pdWEMdw+xJ+gE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y308YAAADbAAAADwAAAAAAAAAAAAAAAACYAgAAZHJz&#10;L2Rvd25yZXYueG1sUEsFBgAAAAAEAAQA9QAAAIsDAAAAAA==&#10;" fillcolor="windowText" strokecolor="windowText" strokeweight="2pt"/>
                  <v:oval id="橢圓 85" o:spid="_x0000_s1235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hF/ccA&#10;AADcAAAADwAAAGRycy9kb3ducmV2LnhtbESPQWvCQBCF7wX/wzIFL6Xu2kKx0VVELJZeitGLtzE7&#10;JrHZ2ZBdNe2v7xwKvc3w3rz3zWzR+0ZdqYt1YAvjkQFFXARXc2lhv3t7nICKCdlhE5gsfFOExXxw&#10;N8PMhRtv6ZqnUkkIxwwtVCm1mdaxqMhjHIWWWLRT6DwmWbtSuw5vEu4b/WTMi/ZYszRU2NKqouIr&#10;v3gLq+cD5v1ne/l5PYaPzfnBNLvT2trhfb+cgkrUp3/z3/W7E3wj+PKMTK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2IRf3HAAAA3AAAAA8AAAAAAAAAAAAAAAAAmAIAAGRy&#10;cy9kb3ducmV2LnhtbFBLBQYAAAAABAAEAPUAAACMAwAAAAA=&#10;" fillcolor="windowText" strokecolor="windowText" strokeweight="2pt"/>
                  <v:oval id="橢圓 86" o:spid="_x0000_s1236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TgZsMA&#10;AADcAAAADwAAAGRycy9kb3ducmV2LnhtbERPTWsCMRC9F/wPYQQvRRMrFLs1iohF8VJce/E23Yy7&#10;q5vJsom6+utNoeBtHu9zJrPWVuJCjS8daxgOFAjizJmScw0/u6/+GIQPyAYrx6ThRh5m087LBBPj&#10;rrylSxpyEUPYJ6ihCKFOpPRZQRb9wNXEkTu4xmKIsMmlafAaw20l35R6lxZLjg0F1rQoKDulZ6th&#10;Mdpj2n7X5/vHr9usjq+q2h2WWve67fwTRKA2PMX/7rWJ89UQ/p6JF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TgZsMAAADcAAAADwAAAAAAAAAAAAAAAACYAgAAZHJzL2Rv&#10;d25yZXYueG1sUEsFBgAAAAAEAAQA9QAAAIgDAAAAAA==&#10;" fillcolor="windowText" strokecolor="windowText" strokeweight="2pt"/>
                  <v:shape id="手繪多邊形 87" o:spid="_x0000_s1237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X6w8MA&#10;AADcAAAADwAAAGRycy9kb3ducmV2LnhtbERPS2vCQBC+F/oflil4q7tNsZToGlpB9CCCqa/jkB2T&#10;YHY2ZFdN/31XKHibj+85k6y3jbhS52vHGt6GCgRx4UzNpYbtz/z1E4QPyAYbx6Thlzxk0+enCabG&#10;3XhD1zyUIoawT1FDFUKbSumLiiz6oWuJI3dyncUQYVdK0+EthttGJkp9SIs1x4YKW5pVVJzzi9Vg&#10;jiO17g+z3bez+9V8tMjfN4tc68FL/zUGEagPD/G/e2nifJXA/Zl4gZ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X6w8MAAADcAAAADwAAAAAAAAAAAAAAAACYAgAAZHJzL2Rv&#10;d25yZXYueG1sUEsFBgAAAAAEAAQA9QAAAIgDAAAAAA=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238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5gsIA&#10;AADc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arCfw/ky6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gHmC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29" type="#_x0000_t75" style="width:34.8pt;height:16.2pt" o:ole="">
                              <v:imagedata r:id="rId123" o:title=""/>
                            </v:shape>
                            <o:OLEObject Type="Embed" ProgID="Equation.DSMT4" ShapeID="_x0000_i1129" DrawAspect="Content" ObjectID="_1554809463" r:id="rId1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39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h9sEA&#10;AADcAAAADwAAAGRycy9kb3ducmV2LnhtbERP22oCMRB9F/oPYQp900RRsVujiFrwzUv7AcNmutnu&#10;ZrJsom779UYQfJvDuc582blaXKgNpWcNw4ECQZx7U3Kh4fvrsz8DESKywdozafijAMvFS2+OmfFX&#10;PtLlFAuRQjhkqMHG2GRShtySwzDwDXHifnzrMCbYFtK0eE3hrpYjpabSYcmpwWJDa0t5dTo7DTPl&#10;9lX1PjoEN/4fTux647fNr9Zvr93qA0SkLj7FD/fOpPlqDPdn0gVy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p4fb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31" type="#_x0000_t75" style="width:34.8pt;height:16.2pt" o:ole="">
                              <v:imagedata r:id="rId128" o:title=""/>
                            </v:shape>
                            <o:OLEObject Type="Embed" ProgID="Equation.DSMT4" ShapeID="_x0000_i1131" DrawAspect="Content" ObjectID="_1554809464" r:id="rId1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0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VEbcIA&#10;AADcAAAADwAAAGRycy9kb3ducmV2LnhtbERP3WrCMBS+F/YO4Qx2p4kyRWtTGW4D7+bfAxyas6Zr&#10;c1KaTDuffhkMvDsf3+/JN4NrxYX6UHvWMJ0oEMSlNzVXGs6n9/ESRIjIBlvPpOGHAmyKh1GOmfFX&#10;PtDlGCuRQjhkqMHG2GVShtKSwzDxHXHiPn3vMCbYV9L0eE3hrpUzpRbSYc2pwWJHW0tlc/x2GpbK&#10;fTTNarYP7vk2ndvtq3/rvrR+ehxe1iAiDfEu/nfvTJqv5vD3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URt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33" type="#_x0000_t75" style="width:33pt;height:16.2pt" o:ole="">
                              <v:imagedata r:id="rId130" o:title=""/>
                            </v:shape>
                            <o:OLEObject Type="Embed" ProgID="Equation.DSMT4" ShapeID="_x0000_i1133" DrawAspect="Content" ObjectID="_1554809465" r:id="rId1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1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aGsEA&#10;AADcAAAADwAAAGRycy9kb3ducmV2LnhtbERPzWoCMRC+F3yHMEJvNVGq6GoU0Qq91aoPMGzGzbqb&#10;ybJJde3Tm4LQ23x8v7NYda4WV2pD6VnDcKBAEOfelFxoOB13b1MQISIbrD2ThjsFWC17LwvMjL/x&#10;N10PsRAphEOGGmyMTSZlyC05DAPfECfu7FuHMcG2kKbFWwp3tRwpNZEOS04NFhvaWMqrw4/TMFXu&#10;q6pmo31w77/Dsd1s/Udz0fq1363nICJ18V/8dH+aNF9N4O+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32hr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35" type="#_x0000_t75" style="width:40.2pt;height:16.2pt" o:ole="">
                              <v:imagedata r:id="rId132" o:title=""/>
                            </v:shape>
                            <o:OLEObject Type="Embed" ProgID="Equation.DSMT4" ShapeID="_x0000_i1135" DrawAspect="Content" ObjectID="_1554809466" r:id="rId1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2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t/gcIA&#10;AADcAAAADwAAAGRycy9kb3ducmV2LnhtbERP22oCMRB9F/oPYQq+aaKotVujFC/QN1vbDxg20812&#10;N5NlE3X1601B8G0O5zqLVedqcaI2lJ41jIYKBHHuTcmFhp/v3WAOIkRkg7Vn0nChAKvlU2+BmfFn&#10;/qLTIRYihXDIUIONscmkDLklh2HoG+LE/frWYUywLaRp8ZzCXS3HSs2kw5JTg8WG1pby6nB0GubK&#10;7avqdfwZ3OQ6mtr1xm+bP637z937G4hIXXyI7+4Pk+arF/h/Jl0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3+B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37" type="#_x0000_t75" style="width:34.2pt;height:16.2pt" o:ole="">
                              <v:imagedata r:id="rId134" o:title=""/>
                            </v:shape>
                            <o:OLEObject Type="Embed" ProgID="Equation.DSMT4" ShapeID="_x0000_i1137" DrawAspect="Content" ObjectID="_1554809467" r:id="rId1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552FA3" w:rsidRDefault="00552FA3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552FA3" w:rsidRDefault="00552FA3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6A0056" w:rsidRPr="00F97BBA" w:rsidRDefault="00971A59" w:rsidP="006A0056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7D4B59"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7D4B59">
        <w:rPr>
          <w:rFonts w:ascii="Times New Roman" w:eastAsia="標楷體" w:hAnsi="Times New Roman"/>
          <w:b/>
          <w:bCs/>
          <w:sz w:val="28"/>
          <w:szCs w:val="28"/>
        </w:rPr>
        <w:t>期</w:t>
      </w:r>
      <w:r w:rsidR="007D4B59"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社會組數學科</w:t>
      </w:r>
      <w:r w:rsidR="006A0056" w:rsidRPr="00F97BBA">
        <w:rPr>
          <w:rFonts w:ascii="Times New Roman" w:eastAsia="標楷體" w:hAnsi="Times New Roman"/>
          <w:b/>
          <w:bCs/>
          <w:sz w:val="28"/>
          <w:szCs w:val="28"/>
        </w:rPr>
        <w:t>答案卷</w:t>
      </w:r>
    </w:p>
    <w:p w:rsidR="006A0056" w:rsidRPr="00F97BBA" w:rsidRDefault="006A0056" w:rsidP="006A0056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C40C20" w:rsidRDefault="00C40C20" w:rsidP="009751B5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16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  <w:gridCol w:w="567"/>
        <w:gridCol w:w="1843"/>
      </w:tblGrid>
      <w:tr w:rsidR="00EC31BE" w:rsidTr="00EC31BE">
        <w:trPr>
          <w:trHeight w:val="851"/>
        </w:trPr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8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1843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C25C46" w:rsidRDefault="00C40C20" w:rsidP="00C40C20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Pr="00B602DB">
        <w:rPr>
          <w:rFonts w:ascii="Times New Roman" w:eastAsia="標楷體" w:hAnsi="Times New Roman"/>
          <w:szCs w:val="24"/>
        </w:rPr>
        <w:t>、多重選擇題：</w:t>
      </w:r>
    </w:p>
    <w:p w:rsidR="00C40C20" w:rsidRPr="00B602DB" w:rsidRDefault="00C40C20" w:rsidP="00C40C20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9751B5" w:rsidRPr="00B602DB" w:rsidTr="00EC31BE">
        <w:trPr>
          <w:trHeight w:val="851"/>
        </w:trPr>
        <w:tc>
          <w:tcPr>
            <w:tcW w:w="709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9751B5" w:rsidRPr="00B602DB" w:rsidTr="00EC31BE">
        <w:trPr>
          <w:trHeight w:val="851"/>
        </w:trPr>
        <w:tc>
          <w:tcPr>
            <w:tcW w:w="709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9751B5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EC31BE" w:rsidRPr="00B602DB" w:rsidTr="00EC31BE">
        <w:trPr>
          <w:trHeight w:val="851"/>
        </w:trPr>
        <w:tc>
          <w:tcPr>
            <w:tcW w:w="709" w:type="dxa"/>
            <w:vAlign w:val="center"/>
          </w:tcPr>
          <w:p w:rsidR="00EC31BE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2504" w:type="dxa"/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nil"/>
              <w:right w:val="nil"/>
            </w:tcBorders>
            <w:vAlign w:val="center"/>
          </w:tcPr>
          <w:p w:rsidR="00EC31BE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7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B602DB" w:rsidRDefault="00C40C20" w:rsidP="00C40C20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Pr="00B602DB">
        <w:rPr>
          <w:rFonts w:ascii="Times New Roman" w:eastAsia="標楷體" w:hAnsi="Times New Roman"/>
          <w:szCs w:val="24"/>
        </w:rPr>
        <w:t>、填充題：（每格</w:t>
      </w:r>
      <w:r>
        <w:rPr>
          <w:rFonts w:ascii="Times New Roman" w:eastAsia="標楷體" w:hAnsi="Times New Roman" w:hint="eastAsia"/>
          <w:szCs w:val="24"/>
        </w:rPr>
        <w:t>5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25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"/>
        <w:gridCol w:w="2551"/>
        <w:gridCol w:w="730"/>
        <w:gridCol w:w="2410"/>
        <w:gridCol w:w="808"/>
        <w:gridCol w:w="2452"/>
      </w:tblGrid>
      <w:tr w:rsidR="00971A59" w:rsidRPr="00B602DB" w:rsidTr="00EC31BE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1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2)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3)</w:t>
            </w:r>
          </w:p>
        </w:tc>
        <w:tc>
          <w:tcPr>
            <w:tcW w:w="24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971A59" w:rsidRPr="00B602DB" w:rsidTr="00EC31BE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4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71A59" w:rsidRPr="00B602DB" w:rsidRDefault="00971A59" w:rsidP="006F71E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272153" w:rsidRDefault="00C40C20" w:rsidP="00C40C20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Pr="00B602DB">
        <w:rPr>
          <w:rFonts w:ascii="Times New Roman" w:eastAsia="標楷體" w:hAnsi="Times New Roman"/>
          <w:szCs w:val="24"/>
        </w:rPr>
        <w:t>（佔</w:t>
      </w:r>
      <w:r>
        <w:rPr>
          <w:rFonts w:ascii="Times New Roman" w:eastAsia="標楷體" w:hAnsi="Times New Roman" w:hint="eastAsia"/>
          <w:szCs w:val="24"/>
        </w:rPr>
        <w:t>10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Times New Roman" w:eastAsia="標楷體" w:hAnsi="Times New Roman" w:hint="eastAsia"/>
          <w:szCs w:val="24"/>
        </w:rPr>
        <w:t>，請詳列計算過程，部份給分</w:t>
      </w:r>
      <w:r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EC31BE" w:rsidTr="008E3047">
        <w:trPr>
          <w:trHeight w:val="6802"/>
        </w:trPr>
        <w:tc>
          <w:tcPr>
            <w:tcW w:w="9667" w:type="dxa"/>
          </w:tcPr>
          <w:p w:rsidR="00EC31BE" w:rsidRDefault="00EC31BE" w:rsidP="008E3047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C25C46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已知</w:t>
            </w:r>
            <w:r w:rsidRPr="00EC31BE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1800" w:dyaOrig="360">
                <v:shape id="_x0000_i1139" type="#_x0000_t75" style="width:90pt;height:18pt" o:ole="">
                  <v:imagedata r:id="rId166" o:title=""/>
                </v:shape>
                <o:OLEObject Type="Embed" ProgID="Equation.DSMT4" ShapeID="_x0000_i1139" DrawAspect="Content" ObjectID="_1555913461" r:id="rId167"/>
              </w:object>
            </w:r>
          </w:p>
          <w:p w:rsidR="00EC31BE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="00EC31BE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試證存在</w:t>
            </w:r>
            <w:r w:rsidR="00EC31BE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實數</w:t>
            </w:r>
            <w:r w:rsidR="00EC31BE" w:rsidRPr="00432910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EC31BE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="00EC31BE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使得</w:t>
            </w:r>
            <w:r w:rsidR="00EC31BE" w:rsidRPr="00EC31BE">
              <w:rPr>
                <w:position w:val="-10"/>
              </w:rPr>
              <w:object w:dxaOrig="999" w:dyaOrig="320">
                <v:shape id="_x0000_i1140" type="#_x0000_t75" style="width:49.8pt;height:16.2pt" o:ole="">
                  <v:imagedata r:id="rId168" o:title=""/>
                </v:shape>
                <o:OLEObject Type="Embed" ProgID="Equation.DSMT4" ShapeID="_x0000_i1140" DrawAspect="Content" ObjectID="_1555913462" r:id="rId169"/>
              </w:object>
            </w:r>
            <w:r w:rsidR="004B4589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EC31BE" w:rsidRPr="00432910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(2)</w:t>
            </w:r>
            <w:r w:rsidR="00EC31BE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求</w:t>
            </w:r>
            <w:r w:rsidR="00EC31BE" w:rsidRPr="00526A79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EC31BE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的近似值（四捨五入到整數位）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</w:tc>
      </w:tr>
    </w:tbl>
    <w:p w:rsidR="008E3047" w:rsidRPr="00F97BBA" w:rsidRDefault="008E3047" w:rsidP="008E3047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>
        <w:rPr>
          <w:rFonts w:ascii="Times New Roman" w:eastAsia="標楷體" w:hAnsi="Times New Roman"/>
          <w:b/>
          <w:bCs/>
          <w:sz w:val="28"/>
          <w:szCs w:val="28"/>
        </w:rPr>
        <w:t>期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社會組數學科答案卷</w:t>
      </w:r>
    </w:p>
    <w:p w:rsidR="008E3047" w:rsidRPr="00F97BBA" w:rsidRDefault="008E3047" w:rsidP="008E3047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8E3047" w:rsidRDefault="008E3047" w:rsidP="008E3047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16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  <w:gridCol w:w="567"/>
        <w:gridCol w:w="1843"/>
      </w:tblGrid>
      <w:tr w:rsidR="008E3047" w:rsidTr="00A2537A">
        <w:trPr>
          <w:trHeight w:val="851"/>
        </w:trPr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</w:t>
            </w:r>
          </w:p>
        </w:tc>
        <w:tc>
          <w:tcPr>
            <w:tcW w:w="568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</w:p>
        </w:tc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1843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</w:t>
            </w:r>
          </w:p>
        </w:tc>
      </w:tr>
    </w:tbl>
    <w:p w:rsidR="008E3047" w:rsidRPr="00C25C46" w:rsidRDefault="008E3047" w:rsidP="008E3047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Pr="00B602DB">
        <w:rPr>
          <w:rFonts w:ascii="Times New Roman" w:eastAsia="標楷體" w:hAnsi="Times New Roman"/>
          <w:szCs w:val="24"/>
        </w:rPr>
        <w:t>、多重選擇題：</w:t>
      </w:r>
    </w:p>
    <w:p w:rsidR="008E3047" w:rsidRPr="00B602DB" w:rsidRDefault="008E3047" w:rsidP="008E3047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45</w:t>
            </w:r>
          </w:p>
        </w:tc>
        <w:tc>
          <w:tcPr>
            <w:tcW w:w="756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45</w:t>
            </w: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45</w:t>
            </w:r>
          </w:p>
        </w:tc>
      </w:tr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4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8E3047" w:rsidRPr="00B602DB" w:rsidRDefault="00D65FC4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  <w:r w:rsidR="008E3047">
              <w:rPr>
                <w:rFonts w:ascii="Times New Roman" w:eastAsia="標楷體" w:hAnsi="Times New Roman" w:hint="eastAsia"/>
                <w:szCs w:val="24"/>
              </w:rPr>
              <w:t>34</w:t>
            </w: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5</w:t>
            </w:r>
          </w:p>
        </w:tc>
      </w:tr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35</w:t>
            </w:r>
          </w:p>
        </w:tc>
        <w:tc>
          <w:tcPr>
            <w:tcW w:w="756" w:type="dxa"/>
            <w:tcBorders>
              <w:bottom w:val="nil"/>
              <w:right w:val="nil"/>
            </w:tcBorders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7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8E3047" w:rsidRPr="00B602DB" w:rsidRDefault="008E3047" w:rsidP="008E3047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Pr="00B602DB">
        <w:rPr>
          <w:rFonts w:ascii="Times New Roman" w:eastAsia="標楷體" w:hAnsi="Times New Roman"/>
          <w:szCs w:val="24"/>
        </w:rPr>
        <w:t>、填充題：（每格</w:t>
      </w:r>
      <w:r>
        <w:rPr>
          <w:rFonts w:ascii="Times New Roman" w:eastAsia="標楷體" w:hAnsi="Times New Roman" w:hint="eastAsia"/>
          <w:szCs w:val="24"/>
        </w:rPr>
        <w:t>5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25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"/>
        <w:gridCol w:w="2551"/>
        <w:gridCol w:w="730"/>
        <w:gridCol w:w="2410"/>
        <w:gridCol w:w="808"/>
        <w:gridCol w:w="2452"/>
      </w:tblGrid>
      <w:tr w:rsidR="008E3047" w:rsidRPr="00B602DB" w:rsidTr="00A2537A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1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24"/>
                <w:szCs w:val="24"/>
              </w:rPr>
              <w:object w:dxaOrig="240" w:dyaOrig="620">
                <v:shape id="_x0000_i1141" type="#_x0000_t75" style="width:12pt;height:31.2pt" o:ole="">
                  <v:imagedata r:id="rId170" o:title=""/>
                </v:shape>
                <o:OLEObject Type="Embed" ProgID="Equation.DSMT4" ShapeID="_x0000_i1141" DrawAspect="Content" ObjectID="_1555913463" r:id="rId171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2)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24"/>
                <w:szCs w:val="24"/>
              </w:rPr>
              <w:object w:dxaOrig="400" w:dyaOrig="620">
                <v:shape id="_x0000_i1142" type="#_x0000_t75" style="width:19.8pt;height:31.2pt" o:ole="">
                  <v:imagedata r:id="rId172" o:title=""/>
                </v:shape>
                <o:OLEObject Type="Embed" ProgID="Equation.DSMT4" ShapeID="_x0000_i1142" DrawAspect="Content" ObjectID="_1555913464" r:id="rId173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3)</w:t>
            </w:r>
          </w:p>
        </w:tc>
        <w:tc>
          <w:tcPr>
            <w:tcW w:w="24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</w:p>
        </w:tc>
      </w:tr>
      <w:tr w:rsidR="008E3047" w:rsidRPr="00B602DB" w:rsidTr="00A2537A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4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不存在</w:t>
            </w:r>
          </w:p>
        </w:tc>
        <w:tc>
          <w:tcPr>
            <w:tcW w:w="7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D65FC4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6"/>
                <w:szCs w:val="24"/>
              </w:rPr>
              <w:object w:dxaOrig="1160" w:dyaOrig="279">
                <v:shape id="_x0000_i1143" type="#_x0000_t75" style="width:57.6pt;height:13.8pt" o:ole="">
                  <v:imagedata r:id="rId174" o:title=""/>
                </v:shape>
                <o:OLEObject Type="Embed" ProgID="Equation.DSMT4" ShapeID="_x0000_i1143" DrawAspect="Content" ObjectID="_1555913465" r:id="rId175"/>
              </w:object>
            </w:r>
          </w:p>
        </w:tc>
        <w:tc>
          <w:tcPr>
            <w:tcW w:w="80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8E3047" w:rsidRPr="00272153" w:rsidRDefault="008E3047" w:rsidP="008E3047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Pr="00B602DB">
        <w:rPr>
          <w:rFonts w:ascii="Times New Roman" w:eastAsia="標楷體" w:hAnsi="Times New Roman"/>
          <w:szCs w:val="24"/>
        </w:rPr>
        <w:t>（佔</w:t>
      </w:r>
      <w:r>
        <w:rPr>
          <w:rFonts w:ascii="Times New Roman" w:eastAsia="標楷體" w:hAnsi="Times New Roman" w:hint="eastAsia"/>
          <w:szCs w:val="24"/>
        </w:rPr>
        <w:t>10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Times New Roman" w:eastAsia="標楷體" w:hAnsi="Times New Roman" w:hint="eastAsia"/>
          <w:szCs w:val="24"/>
        </w:rPr>
        <w:t>，請詳列計算過程，部份給分</w:t>
      </w:r>
      <w:r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8E3047" w:rsidTr="00DD33EA">
        <w:trPr>
          <w:trHeight w:val="6511"/>
        </w:trPr>
        <w:tc>
          <w:tcPr>
            <w:tcW w:w="9667" w:type="dxa"/>
          </w:tcPr>
          <w:p w:rsidR="008E3047" w:rsidRDefault="008E3047" w:rsidP="00A2537A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C25C46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已知</w:t>
            </w:r>
            <w:r w:rsidRPr="00EC31BE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1800" w:dyaOrig="360">
                <v:shape id="_x0000_i1144" type="#_x0000_t75" style="width:90pt;height:18pt" o:ole="">
                  <v:imagedata r:id="rId166" o:title=""/>
                </v:shape>
                <o:OLEObject Type="Embed" ProgID="Equation.DSMT4" ShapeID="_x0000_i1144" DrawAspect="Content" ObjectID="_1555913466" r:id="rId176"/>
              </w:object>
            </w:r>
          </w:p>
          <w:p w:rsidR="008E3047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="008E3047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試證存在</w:t>
            </w:r>
            <w:r w:rsidR="008E3047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實數</w:t>
            </w:r>
            <w:r w:rsidR="008E3047" w:rsidRPr="00432910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8E3047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="008E3047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使得</w:t>
            </w:r>
            <w:r w:rsidR="008E3047" w:rsidRPr="00EC31BE">
              <w:rPr>
                <w:position w:val="-10"/>
              </w:rPr>
              <w:object w:dxaOrig="999" w:dyaOrig="320">
                <v:shape id="_x0000_i1145" type="#_x0000_t75" style="width:49.8pt;height:16.2pt" o:ole="">
                  <v:imagedata r:id="rId168" o:title=""/>
                </v:shape>
                <o:OLEObject Type="Embed" ProgID="Equation.DSMT4" ShapeID="_x0000_i1145" DrawAspect="Content" ObjectID="_1555913467" r:id="rId177"/>
              </w:object>
            </w:r>
            <w:r w:rsidR="004B4589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8E3047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(2)</w:t>
            </w:r>
            <w:r w:rsidR="008E3047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求</w:t>
            </w:r>
            <w:r w:rsidR="008E3047" w:rsidRPr="00526A79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8E3047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的近似值（四捨五入到整數位）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7B3DC1" w:rsidRDefault="007B3DC1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</w:p>
          <w:p w:rsidR="00526A79" w:rsidRDefault="007B3DC1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解：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00" w:dyaOrig="320">
                <v:shape id="_x0000_i1146" type="#_x0000_t75" style="width:45pt;height:16.2pt" o:ole="">
                  <v:imagedata r:id="rId178" o:title=""/>
                </v:shape>
                <o:OLEObject Type="Embed" ProgID="Equation.DSMT4" ShapeID="_x0000_i1146" DrawAspect="Content" ObjectID="_1555913468" r:id="rId179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99" w:dyaOrig="320">
                <v:shape id="_x0000_i1147" type="#_x0000_t75" style="width:49.8pt;height:16.2pt" o:ole="">
                  <v:imagedata r:id="rId180" o:title=""/>
                </v:shape>
                <o:OLEObject Type="Embed" ProgID="Equation.DSMT4" ShapeID="_x0000_i1147" DrawAspect="Content" ObjectID="_1555913469" r:id="rId181"/>
              </w:objec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因為</w:t>
            </w:r>
            <w:r w:rsidRPr="00526A79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1120" w:dyaOrig="279">
                <v:shape id="_x0000_i1148" type="#_x0000_t75" style="width:55.8pt;height:13.8pt" o:ole="">
                  <v:imagedata r:id="rId182" o:title=""/>
                </v:shape>
                <o:OLEObject Type="Embed" ProgID="Equation.DSMT4" ShapeID="_x0000_i1148" DrawAspect="Content" ObjectID="_1555913470" r:id="rId183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且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540" w:dyaOrig="320">
                <v:shape id="_x0000_i1149" type="#_x0000_t75" style="width:27pt;height:16.2pt" o:ole="">
                  <v:imagedata r:id="rId184" o:title=""/>
                </v:shape>
                <o:OLEObject Type="Embed" ProgID="Equation.DSMT4" ShapeID="_x0000_i1149" DrawAspect="Content" ObjectID="_1555913471" r:id="rId185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為連續函數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故由中間值定理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存在</w:t>
            </w:r>
            <w:r w:rsidRPr="00526A79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900" w:dyaOrig="279">
                <v:shape id="_x0000_i1150" type="#_x0000_t75" style="width:45pt;height:13.8pt" o:ole="">
                  <v:imagedata r:id="rId186" o:title=""/>
                </v:shape>
                <o:OLEObject Type="Embed" ProgID="Equation.DSMT4" ShapeID="_x0000_i1150" DrawAspect="Content" ObjectID="_1555913472" r:id="rId187"/>
              </w:objec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使得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99" w:dyaOrig="320">
                <v:shape id="_x0000_i1151" type="#_x0000_t75" style="width:49.8pt;height:16.2pt" o:ole="">
                  <v:imagedata r:id="rId188" o:title=""/>
                </v:shape>
                <o:OLEObject Type="Embed" ProgID="Equation.DSMT4" ShapeID="_x0000_i1151" DrawAspect="Content" ObjectID="_1555913473" r:id="rId189"/>
              </w:object>
            </w:r>
          </w:p>
          <w:p w:rsidR="00526A79" w:rsidRDefault="00526A79" w:rsidP="00A2537A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2)</w:t>
            </w:r>
            <w:r w:rsidR="001A16F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因為</w:t>
            </w:r>
            <w:r w:rsidR="00A2537A" w:rsidRPr="00A2537A">
              <w:rPr>
                <w:rFonts w:ascii="Times New Roman" w:eastAsia="標楷體" w:hAnsi="Times New Roman"/>
                <w:color w:val="000000"/>
                <w:position w:val="-24"/>
                <w:sz w:val="22"/>
                <w:szCs w:val="24"/>
              </w:rPr>
              <w:object w:dxaOrig="1080" w:dyaOrig="620">
                <v:shape id="_x0000_i1152" type="#_x0000_t75" style="width:54pt;height:31.2pt" o:ole="">
                  <v:imagedata r:id="rId190" o:title=""/>
                </v:shape>
                <o:OLEObject Type="Embed" ProgID="Equation.DSMT4" ShapeID="_x0000_i1152" DrawAspect="Content" ObjectID="_1555913474" r:id="rId191"/>
              </w:object>
            </w:r>
          </w:p>
          <w:p w:rsidR="007B3DC1" w:rsidRDefault="00A2537A" w:rsidP="007B3DC1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 </w:t>
            </w:r>
            <w:r w:rsidR="007B3DC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知</w:t>
            </w:r>
            <w:r w:rsidR="007B3DC1" w:rsidRPr="007B3DC1">
              <w:rPr>
                <w:rFonts w:ascii="Times New Roman" w:eastAsia="標楷體" w:hAnsi="Times New Roman"/>
                <w:color w:val="000000"/>
                <w:position w:val="-24"/>
                <w:sz w:val="22"/>
                <w:szCs w:val="24"/>
              </w:rPr>
              <w:object w:dxaOrig="920" w:dyaOrig="620">
                <v:shape id="_x0000_i1153" type="#_x0000_t75" style="width:46.2pt;height:30.6pt" o:ole="">
                  <v:imagedata r:id="rId192" o:title=""/>
                </v:shape>
                <o:OLEObject Type="Embed" ProgID="Equation.DSMT4" ShapeID="_x0000_i1153" DrawAspect="Content" ObjectID="_1555913475" r:id="rId193"/>
              </w:object>
            </w:r>
          </w:p>
          <w:p w:rsidR="00A2537A" w:rsidRPr="00432910" w:rsidRDefault="007B3DC1" w:rsidP="007B3DC1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故</w:t>
            </w:r>
            <w:r w:rsidRPr="007B3DC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所求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為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3</w:t>
            </w:r>
          </w:p>
        </w:tc>
      </w:tr>
    </w:tbl>
    <w:p w:rsidR="00EC31BE" w:rsidRPr="00EC31BE" w:rsidRDefault="00EC31BE" w:rsidP="00780E31">
      <w:pPr>
        <w:tabs>
          <w:tab w:val="left" w:pos="119"/>
        </w:tabs>
        <w:rPr>
          <w:rFonts w:ascii="標楷體" w:eastAsia="標楷體" w:hAnsi="標楷體"/>
          <w:color w:val="000000"/>
          <w:sz w:val="22"/>
          <w:szCs w:val="24"/>
        </w:rPr>
      </w:pPr>
      <w:bookmarkStart w:id="0" w:name="_GoBack"/>
      <w:bookmarkEnd w:id="0"/>
    </w:p>
    <w:sectPr w:rsidR="00EC31BE" w:rsidRPr="00EC31BE" w:rsidSect="009D31BB">
      <w:pgSz w:w="11906" w:h="16838"/>
      <w:pgMar w:top="737" w:right="851" w:bottom="851" w:left="73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37A" w:rsidRDefault="00A2537A" w:rsidP="0098012F">
      <w:r>
        <w:separator/>
      </w:r>
    </w:p>
  </w:endnote>
  <w:endnote w:type="continuationSeparator" w:id="0">
    <w:p w:rsidR="00A2537A" w:rsidRDefault="00A2537A" w:rsidP="00980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37A" w:rsidRDefault="00A2537A" w:rsidP="0098012F">
      <w:r>
        <w:separator/>
      </w:r>
    </w:p>
  </w:footnote>
  <w:footnote w:type="continuationSeparator" w:id="0">
    <w:p w:rsidR="00A2537A" w:rsidRDefault="00A2537A" w:rsidP="00980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808D8"/>
    <w:multiLevelType w:val="hybridMultilevel"/>
    <w:tmpl w:val="64C439A0"/>
    <w:lvl w:ilvl="0" w:tplc="E6004E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95D6311"/>
    <w:multiLevelType w:val="hybridMultilevel"/>
    <w:tmpl w:val="49C47D1A"/>
    <w:lvl w:ilvl="0" w:tplc="6FE8AE4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>
    <w:nsid w:val="0A0A53D0"/>
    <w:multiLevelType w:val="hybridMultilevel"/>
    <w:tmpl w:val="792CF332"/>
    <w:lvl w:ilvl="0" w:tplc="128AB44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0C0B3EA2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0CE30640"/>
    <w:multiLevelType w:val="hybridMultilevel"/>
    <w:tmpl w:val="6114916A"/>
    <w:lvl w:ilvl="0" w:tplc="583EDEF8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3015302"/>
    <w:multiLevelType w:val="hybridMultilevel"/>
    <w:tmpl w:val="666E2726"/>
    <w:lvl w:ilvl="0" w:tplc="0052B47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37E012C"/>
    <w:multiLevelType w:val="hybridMultilevel"/>
    <w:tmpl w:val="B5DEBC8E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18872C85"/>
    <w:multiLevelType w:val="hybridMultilevel"/>
    <w:tmpl w:val="6A9679DE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A7D5BBA"/>
    <w:multiLevelType w:val="hybridMultilevel"/>
    <w:tmpl w:val="2548B5DA"/>
    <w:lvl w:ilvl="0" w:tplc="F8149DA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1">
    <w:nsid w:val="1E1015EB"/>
    <w:multiLevelType w:val="hybridMultilevel"/>
    <w:tmpl w:val="A6F82350"/>
    <w:lvl w:ilvl="0" w:tplc="18D067F6">
      <w:start w:val="1"/>
      <w:numFmt w:val="decimal"/>
      <w:lvlText w:val="(%1)"/>
      <w:lvlJc w:val="left"/>
      <w:pPr>
        <w:ind w:left="756" w:hanging="396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1E671906"/>
    <w:multiLevelType w:val="hybridMultilevel"/>
    <w:tmpl w:val="AD18FE36"/>
    <w:lvl w:ilvl="0" w:tplc="020491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23A778AB"/>
    <w:multiLevelType w:val="hybridMultilevel"/>
    <w:tmpl w:val="BC4EB200"/>
    <w:lvl w:ilvl="0" w:tplc="7FFAFC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2DB41107"/>
    <w:multiLevelType w:val="hybridMultilevel"/>
    <w:tmpl w:val="170A60C8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2EA7C5A"/>
    <w:multiLevelType w:val="hybridMultilevel"/>
    <w:tmpl w:val="C7A221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3EE5D61"/>
    <w:multiLevelType w:val="hybridMultilevel"/>
    <w:tmpl w:val="08867B64"/>
    <w:lvl w:ilvl="0" w:tplc="24EE1312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8F3797E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A6D362C"/>
    <w:multiLevelType w:val="hybridMultilevel"/>
    <w:tmpl w:val="8A9295D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A965136"/>
    <w:multiLevelType w:val="hybridMultilevel"/>
    <w:tmpl w:val="4F4C99D4"/>
    <w:lvl w:ilvl="0" w:tplc="07EC5CA0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>
    <w:nsid w:val="3F863ABF"/>
    <w:multiLevelType w:val="hybridMultilevel"/>
    <w:tmpl w:val="C278122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0BA3A29"/>
    <w:multiLevelType w:val="hybridMultilevel"/>
    <w:tmpl w:val="EA4639F2"/>
    <w:lvl w:ilvl="0" w:tplc="08921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4B97A7A"/>
    <w:multiLevelType w:val="hybridMultilevel"/>
    <w:tmpl w:val="CE36693E"/>
    <w:lvl w:ilvl="0" w:tplc="A3187CC8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5CB1872"/>
    <w:multiLevelType w:val="hybridMultilevel"/>
    <w:tmpl w:val="43F436C2"/>
    <w:lvl w:ilvl="0" w:tplc="62B2D3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4">
    <w:nsid w:val="56B10AC6"/>
    <w:multiLevelType w:val="hybridMultilevel"/>
    <w:tmpl w:val="ECD66AF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EBA530C"/>
    <w:multiLevelType w:val="hybridMultilevel"/>
    <w:tmpl w:val="287A587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ECB5DB7"/>
    <w:multiLevelType w:val="hybridMultilevel"/>
    <w:tmpl w:val="07B8893A"/>
    <w:lvl w:ilvl="0" w:tplc="57549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F7B3410"/>
    <w:multiLevelType w:val="hybridMultilevel"/>
    <w:tmpl w:val="02CEED4A"/>
    <w:lvl w:ilvl="0" w:tplc="5588B70E">
      <w:start w:val="1"/>
      <w:numFmt w:val="taiwaneseCountingThousand"/>
      <w:lvlText w:val="%1、"/>
      <w:lvlJc w:val="left"/>
      <w:pPr>
        <w:ind w:left="480" w:hanging="480"/>
      </w:pPr>
      <w:rPr>
        <w:rFonts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A7D78CD"/>
    <w:multiLevelType w:val="hybridMultilevel"/>
    <w:tmpl w:val="F918D26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DE3761F"/>
    <w:multiLevelType w:val="hybridMultilevel"/>
    <w:tmpl w:val="8E76BE6E"/>
    <w:lvl w:ilvl="0" w:tplc="FC2A7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1E36F81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>
    <w:nsid w:val="76974620"/>
    <w:multiLevelType w:val="hybridMultilevel"/>
    <w:tmpl w:val="65F62F3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7D6144CA"/>
    <w:multiLevelType w:val="hybridMultilevel"/>
    <w:tmpl w:val="EEEEC768"/>
    <w:lvl w:ilvl="0" w:tplc="7632E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27"/>
  </w:num>
  <w:num w:numId="3">
    <w:abstractNumId w:val="26"/>
  </w:num>
  <w:num w:numId="4">
    <w:abstractNumId w:val="15"/>
  </w:num>
  <w:num w:numId="5">
    <w:abstractNumId w:val="29"/>
  </w:num>
  <w:num w:numId="6">
    <w:abstractNumId w:val="14"/>
  </w:num>
  <w:num w:numId="7">
    <w:abstractNumId w:val="8"/>
  </w:num>
  <w:num w:numId="8">
    <w:abstractNumId w:val="21"/>
  </w:num>
  <w:num w:numId="9">
    <w:abstractNumId w:val="16"/>
  </w:num>
  <w:num w:numId="10">
    <w:abstractNumId w:val="2"/>
  </w:num>
  <w:num w:numId="11">
    <w:abstractNumId w:val="30"/>
  </w:num>
  <w:num w:numId="12">
    <w:abstractNumId w:val="13"/>
  </w:num>
  <w:num w:numId="13">
    <w:abstractNumId w:val="12"/>
  </w:num>
  <w:num w:numId="14">
    <w:abstractNumId w:val="7"/>
  </w:num>
  <w:num w:numId="15">
    <w:abstractNumId w:val="0"/>
  </w:num>
  <w:num w:numId="16">
    <w:abstractNumId w:val="24"/>
  </w:num>
  <w:num w:numId="17">
    <w:abstractNumId w:val="25"/>
  </w:num>
  <w:num w:numId="18">
    <w:abstractNumId w:val="9"/>
  </w:num>
  <w:num w:numId="19">
    <w:abstractNumId w:val="11"/>
  </w:num>
  <w:num w:numId="20">
    <w:abstractNumId w:val="1"/>
  </w:num>
  <w:num w:numId="21">
    <w:abstractNumId w:val="10"/>
  </w:num>
  <w:num w:numId="22">
    <w:abstractNumId w:val="18"/>
  </w:num>
  <w:num w:numId="23">
    <w:abstractNumId w:val="20"/>
  </w:num>
  <w:num w:numId="24">
    <w:abstractNumId w:val="28"/>
  </w:num>
  <w:num w:numId="25">
    <w:abstractNumId w:val="22"/>
  </w:num>
  <w:num w:numId="26">
    <w:abstractNumId w:val="3"/>
  </w:num>
  <w:num w:numId="27">
    <w:abstractNumId w:val="5"/>
  </w:num>
  <w:num w:numId="28">
    <w:abstractNumId w:val="19"/>
  </w:num>
  <w:num w:numId="29">
    <w:abstractNumId w:val="6"/>
  </w:num>
  <w:num w:numId="30">
    <w:abstractNumId w:val="31"/>
  </w:num>
  <w:num w:numId="31">
    <w:abstractNumId w:val="23"/>
  </w:num>
  <w:num w:numId="32">
    <w:abstractNumId w:val="17"/>
  </w:num>
  <w:num w:numId="33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1265" stroke="f">
      <v:stroke endarrow="block"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80"/>
    <w:rsid w:val="00007168"/>
    <w:rsid w:val="000074E8"/>
    <w:rsid w:val="000105F8"/>
    <w:rsid w:val="0001108C"/>
    <w:rsid w:val="00013BF1"/>
    <w:rsid w:val="00014D99"/>
    <w:rsid w:val="00021F8C"/>
    <w:rsid w:val="00025230"/>
    <w:rsid w:val="000264A7"/>
    <w:rsid w:val="00027F27"/>
    <w:rsid w:val="0003088C"/>
    <w:rsid w:val="00031048"/>
    <w:rsid w:val="00032894"/>
    <w:rsid w:val="00032D6C"/>
    <w:rsid w:val="00034715"/>
    <w:rsid w:val="00034C51"/>
    <w:rsid w:val="00037306"/>
    <w:rsid w:val="00037F41"/>
    <w:rsid w:val="00043DE3"/>
    <w:rsid w:val="000440DA"/>
    <w:rsid w:val="000457A6"/>
    <w:rsid w:val="00046990"/>
    <w:rsid w:val="00047ADF"/>
    <w:rsid w:val="00050DE0"/>
    <w:rsid w:val="00055757"/>
    <w:rsid w:val="00056154"/>
    <w:rsid w:val="000571FF"/>
    <w:rsid w:val="000618C3"/>
    <w:rsid w:val="00061EA9"/>
    <w:rsid w:val="00062521"/>
    <w:rsid w:val="00064E0A"/>
    <w:rsid w:val="000654AF"/>
    <w:rsid w:val="000671AB"/>
    <w:rsid w:val="00070C3B"/>
    <w:rsid w:val="00075D2C"/>
    <w:rsid w:val="00076E5C"/>
    <w:rsid w:val="000814AE"/>
    <w:rsid w:val="000815A2"/>
    <w:rsid w:val="00085DFE"/>
    <w:rsid w:val="00086A70"/>
    <w:rsid w:val="00090E9E"/>
    <w:rsid w:val="000A0876"/>
    <w:rsid w:val="000A3D69"/>
    <w:rsid w:val="000A5CA8"/>
    <w:rsid w:val="000A7D50"/>
    <w:rsid w:val="000B32EA"/>
    <w:rsid w:val="000B44DA"/>
    <w:rsid w:val="000B4DA0"/>
    <w:rsid w:val="000B69A7"/>
    <w:rsid w:val="000C6834"/>
    <w:rsid w:val="000C7072"/>
    <w:rsid w:val="000D09F0"/>
    <w:rsid w:val="000D6C75"/>
    <w:rsid w:val="000E261D"/>
    <w:rsid w:val="000E362F"/>
    <w:rsid w:val="000E3AB4"/>
    <w:rsid w:val="000E7762"/>
    <w:rsid w:val="000F00A7"/>
    <w:rsid w:val="000F12A5"/>
    <w:rsid w:val="0010670E"/>
    <w:rsid w:val="00107D9E"/>
    <w:rsid w:val="001126D0"/>
    <w:rsid w:val="0011314D"/>
    <w:rsid w:val="00113A71"/>
    <w:rsid w:val="00116FC8"/>
    <w:rsid w:val="001231A4"/>
    <w:rsid w:val="001231C4"/>
    <w:rsid w:val="00134BE5"/>
    <w:rsid w:val="00135D0E"/>
    <w:rsid w:val="00141887"/>
    <w:rsid w:val="0014263A"/>
    <w:rsid w:val="0014266D"/>
    <w:rsid w:val="00143C20"/>
    <w:rsid w:val="00147E1C"/>
    <w:rsid w:val="0015319F"/>
    <w:rsid w:val="0015519A"/>
    <w:rsid w:val="0015560D"/>
    <w:rsid w:val="00160962"/>
    <w:rsid w:val="001622FD"/>
    <w:rsid w:val="00162615"/>
    <w:rsid w:val="00162DBB"/>
    <w:rsid w:val="00167E94"/>
    <w:rsid w:val="001710E0"/>
    <w:rsid w:val="0017369D"/>
    <w:rsid w:val="001736B7"/>
    <w:rsid w:val="0017632A"/>
    <w:rsid w:val="00177533"/>
    <w:rsid w:val="00181EB3"/>
    <w:rsid w:val="0018257C"/>
    <w:rsid w:val="00182C3B"/>
    <w:rsid w:val="00185646"/>
    <w:rsid w:val="00190397"/>
    <w:rsid w:val="00190DFF"/>
    <w:rsid w:val="00191669"/>
    <w:rsid w:val="001923F2"/>
    <w:rsid w:val="0019696D"/>
    <w:rsid w:val="001A1406"/>
    <w:rsid w:val="001A147E"/>
    <w:rsid w:val="001A16F1"/>
    <w:rsid w:val="001A36A4"/>
    <w:rsid w:val="001A41FD"/>
    <w:rsid w:val="001A4339"/>
    <w:rsid w:val="001B0254"/>
    <w:rsid w:val="001B1DF3"/>
    <w:rsid w:val="001B3607"/>
    <w:rsid w:val="001B5375"/>
    <w:rsid w:val="001B6CD4"/>
    <w:rsid w:val="001B7FB6"/>
    <w:rsid w:val="001C2609"/>
    <w:rsid w:val="001C28A7"/>
    <w:rsid w:val="001C6D24"/>
    <w:rsid w:val="001D264D"/>
    <w:rsid w:val="001D6E06"/>
    <w:rsid w:val="001E0300"/>
    <w:rsid w:val="001E5D2E"/>
    <w:rsid w:val="001E5F3B"/>
    <w:rsid w:val="001E6C24"/>
    <w:rsid w:val="001E6D7B"/>
    <w:rsid w:val="001E7F3D"/>
    <w:rsid w:val="001F255D"/>
    <w:rsid w:val="001F3D8A"/>
    <w:rsid w:val="001F56F3"/>
    <w:rsid w:val="001F6733"/>
    <w:rsid w:val="002026E2"/>
    <w:rsid w:val="00203C61"/>
    <w:rsid w:val="00210007"/>
    <w:rsid w:val="00212B2D"/>
    <w:rsid w:val="002131FC"/>
    <w:rsid w:val="0021767B"/>
    <w:rsid w:val="00220A7B"/>
    <w:rsid w:val="0022226C"/>
    <w:rsid w:val="00224413"/>
    <w:rsid w:val="00225FAA"/>
    <w:rsid w:val="00233068"/>
    <w:rsid w:val="002336D5"/>
    <w:rsid w:val="002354BC"/>
    <w:rsid w:val="0023708D"/>
    <w:rsid w:val="00242552"/>
    <w:rsid w:val="00243C4B"/>
    <w:rsid w:val="00246125"/>
    <w:rsid w:val="0024681F"/>
    <w:rsid w:val="00251C4D"/>
    <w:rsid w:val="00262BE7"/>
    <w:rsid w:val="00263508"/>
    <w:rsid w:val="00265C95"/>
    <w:rsid w:val="00271B4D"/>
    <w:rsid w:val="00272153"/>
    <w:rsid w:val="00273F1D"/>
    <w:rsid w:val="002751E2"/>
    <w:rsid w:val="00294121"/>
    <w:rsid w:val="0029474E"/>
    <w:rsid w:val="0029679E"/>
    <w:rsid w:val="002978D7"/>
    <w:rsid w:val="002A07D5"/>
    <w:rsid w:val="002A2933"/>
    <w:rsid w:val="002A4D12"/>
    <w:rsid w:val="002A617E"/>
    <w:rsid w:val="002B4AFE"/>
    <w:rsid w:val="002B661C"/>
    <w:rsid w:val="002B6F93"/>
    <w:rsid w:val="002C0AA5"/>
    <w:rsid w:val="002C0EBD"/>
    <w:rsid w:val="002C20A3"/>
    <w:rsid w:val="002C4513"/>
    <w:rsid w:val="002D0F64"/>
    <w:rsid w:val="002D11C3"/>
    <w:rsid w:val="002D43EA"/>
    <w:rsid w:val="002D4F74"/>
    <w:rsid w:val="002E48A1"/>
    <w:rsid w:val="002F1407"/>
    <w:rsid w:val="002F2208"/>
    <w:rsid w:val="002F2409"/>
    <w:rsid w:val="002F2EC2"/>
    <w:rsid w:val="002F504A"/>
    <w:rsid w:val="00303E4B"/>
    <w:rsid w:val="003045A7"/>
    <w:rsid w:val="00304D13"/>
    <w:rsid w:val="00312759"/>
    <w:rsid w:val="00314E25"/>
    <w:rsid w:val="00316720"/>
    <w:rsid w:val="003273E6"/>
    <w:rsid w:val="00327531"/>
    <w:rsid w:val="00333CBD"/>
    <w:rsid w:val="00333EE9"/>
    <w:rsid w:val="003349CE"/>
    <w:rsid w:val="00334BCA"/>
    <w:rsid w:val="00342318"/>
    <w:rsid w:val="003457F1"/>
    <w:rsid w:val="0034771C"/>
    <w:rsid w:val="00347A3A"/>
    <w:rsid w:val="00347BDD"/>
    <w:rsid w:val="0035142E"/>
    <w:rsid w:val="00351720"/>
    <w:rsid w:val="003579E6"/>
    <w:rsid w:val="00357CCA"/>
    <w:rsid w:val="0036338E"/>
    <w:rsid w:val="0036628F"/>
    <w:rsid w:val="00367A75"/>
    <w:rsid w:val="00373CBA"/>
    <w:rsid w:val="00375CB5"/>
    <w:rsid w:val="00377435"/>
    <w:rsid w:val="0037766E"/>
    <w:rsid w:val="00385039"/>
    <w:rsid w:val="0038795E"/>
    <w:rsid w:val="00391F18"/>
    <w:rsid w:val="00396B93"/>
    <w:rsid w:val="00397C04"/>
    <w:rsid w:val="00397CD8"/>
    <w:rsid w:val="003A11BC"/>
    <w:rsid w:val="003A1C8F"/>
    <w:rsid w:val="003A6CE3"/>
    <w:rsid w:val="003B1E55"/>
    <w:rsid w:val="003B2091"/>
    <w:rsid w:val="003B326D"/>
    <w:rsid w:val="003B6F4E"/>
    <w:rsid w:val="003D1534"/>
    <w:rsid w:val="003D1A55"/>
    <w:rsid w:val="003D3275"/>
    <w:rsid w:val="003D49BA"/>
    <w:rsid w:val="003D6198"/>
    <w:rsid w:val="003D68A5"/>
    <w:rsid w:val="003E1D62"/>
    <w:rsid w:val="003F185F"/>
    <w:rsid w:val="003F6F07"/>
    <w:rsid w:val="0040733C"/>
    <w:rsid w:val="004107CF"/>
    <w:rsid w:val="00411298"/>
    <w:rsid w:val="004142C0"/>
    <w:rsid w:val="00414E46"/>
    <w:rsid w:val="004247A3"/>
    <w:rsid w:val="00425CA6"/>
    <w:rsid w:val="00432910"/>
    <w:rsid w:val="004368E3"/>
    <w:rsid w:val="00440D2B"/>
    <w:rsid w:val="0044476B"/>
    <w:rsid w:val="00445F82"/>
    <w:rsid w:val="0044767E"/>
    <w:rsid w:val="0045144A"/>
    <w:rsid w:val="004529E4"/>
    <w:rsid w:val="0046213A"/>
    <w:rsid w:val="00472448"/>
    <w:rsid w:val="00473190"/>
    <w:rsid w:val="00473D0E"/>
    <w:rsid w:val="004741A8"/>
    <w:rsid w:val="00475308"/>
    <w:rsid w:val="00477127"/>
    <w:rsid w:val="00487C61"/>
    <w:rsid w:val="00490B2C"/>
    <w:rsid w:val="00491CAA"/>
    <w:rsid w:val="00496E20"/>
    <w:rsid w:val="00497C7B"/>
    <w:rsid w:val="004A4225"/>
    <w:rsid w:val="004A54D7"/>
    <w:rsid w:val="004B44FA"/>
    <w:rsid w:val="004B4589"/>
    <w:rsid w:val="004B63E3"/>
    <w:rsid w:val="004B7FDB"/>
    <w:rsid w:val="004C16BB"/>
    <w:rsid w:val="004C381B"/>
    <w:rsid w:val="004C3A4C"/>
    <w:rsid w:val="004D1FC1"/>
    <w:rsid w:val="004D333D"/>
    <w:rsid w:val="004D400E"/>
    <w:rsid w:val="004D64F4"/>
    <w:rsid w:val="004E07A7"/>
    <w:rsid w:val="004E0DEA"/>
    <w:rsid w:val="004F389D"/>
    <w:rsid w:val="004F3D65"/>
    <w:rsid w:val="005027DB"/>
    <w:rsid w:val="00503E08"/>
    <w:rsid w:val="005047B6"/>
    <w:rsid w:val="00504D42"/>
    <w:rsid w:val="00510FEE"/>
    <w:rsid w:val="00512208"/>
    <w:rsid w:val="00516062"/>
    <w:rsid w:val="00520D6D"/>
    <w:rsid w:val="005211DC"/>
    <w:rsid w:val="00523E8F"/>
    <w:rsid w:val="005256F9"/>
    <w:rsid w:val="00526A79"/>
    <w:rsid w:val="00531CC5"/>
    <w:rsid w:val="005359B7"/>
    <w:rsid w:val="00537693"/>
    <w:rsid w:val="00540DC7"/>
    <w:rsid w:val="00542BAF"/>
    <w:rsid w:val="00544651"/>
    <w:rsid w:val="00545311"/>
    <w:rsid w:val="00546C0C"/>
    <w:rsid w:val="0054757C"/>
    <w:rsid w:val="005475A0"/>
    <w:rsid w:val="00551C89"/>
    <w:rsid w:val="0055266B"/>
    <w:rsid w:val="00552B80"/>
    <w:rsid w:val="00552FA3"/>
    <w:rsid w:val="00555B0D"/>
    <w:rsid w:val="00555F30"/>
    <w:rsid w:val="0055774E"/>
    <w:rsid w:val="00557DB4"/>
    <w:rsid w:val="00560DA5"/>
    <w:rsid w:val="00563016"/>
    <w:rsid w:val="005631D3"/>
    <w:rsid w:val="005640EA"/>
    <w:rsid w:val="00565B80"/>
    <w:rsid w:val="00567477"/>
    <w:rsid w:val="00567FCE"/>
    <w:rsid w:val="005709C0"/>
    <w:rsid w:val="00572806"/>
    <w:rsid w:val="00572DAE"/>
    <w:rsid w:val="005746F5"/>
    <w:rsid w:val="00575C8A"/>
    <w:rsid w:val="00580551"/>
    <w:rsid w:val="005814AE"/>
    <w:rsid w:val="005818D0"/>
    <w:rsid w:val="00584E13"/>
    <w:rsid w:val="0058524A"/>
    <w:rsid w:val="005878B7"/>
    <w:rsid w:val="00587F15"/>
    <w:rsid w:val="005927EF"/>
    <w:rsid w:val="0059288C"/>
    <w:rsid w:val="00593AA8"/>
    <w:rsid w:val="005940A2"/>
    <w:rsid w:val="005954D3"/>
    <w:rsid w:val="00595B5D"/>
    <w:rsid w:val="005A4D10"/>
    <w:rsid w:val="005A78D6"/>
    <w:rsid w:val="005B0809"/>
    <w:rsid w:val="005B1799"/>
    <w:rsid w:val="005B2087"/>
    <w:rsid w:val="005B4D22"/>
    <w:rsid w:val="005B7A1F"/>
    <w:rsid w:val="005C1293"/>
    <w:rsid w:val="005D4727"/>
    <w:rsid w:val="005D5798"/>
    <w:rsid w:val="005E55AB"/>
    <w:rsid w:val="005F0B11"/>
    <w:rsid w:val="005F0CE4"/>
    <w:rsid w:val="005F2891"/>
    <w:rsid w:val="0060198A"/>
    <w:rsid w:val="0060336E"/>
    <w:rsid w:val="00604AA6"/>
    <w:rsid w:val="00606BE3"/>
    <w:rsid w:val="00611AD3"/>
    <w:rsid w:val="006128E1"/>
    <w:rsid w:val="0061366D"/>
    <w:rsid w:val="00615CB0"/>
    <w:rsid w:val="0061793E"/>
    <w:rsid w:val="00617DBE"/>
    <w:rsid w:val="006227CC"/>
    <w:rsid w:val="0062323A"/>
    <w:rsid w:val="00624280"/>
    <w:rsid w:val="006249B7"/>
    <w:rsid w:val="00627FEC"/>
    <w:rsid w:val="006300E2"/>
    <w:rsid w:val="0063788A"/>
    <w:rsid w:val="00653D0A"/>
    <w:rsid w:val="00660518"/>
    <w:rsid w:val="006707DF"/>
    <w:rsid w:val="00673F8A"/>
    <w:rsid w:val="006746FB"/>
    <w:rsid w:val="0068503A"/>
    <w:rsid w:val="00686C4E"/>
    <w:rsid w:val="006943AD"/>
    <w:rsid w:val="006A0056"/>
    <w:rsid w:val="006A14BD"/>
    <w:rsid w:val="006A5395"/>
    <w:rsid w:val="006B1132"/>
    <w:rsid w:val="006D4FF5"/>
    <w:rsid w:val="006D5606"/>
    <w:rsid w:val="006E32F8"/>
    <w:rsid w:val="006E3742"/>
    <w:rsid w:val="006E4EE3"/>
    <w:rsid w:val="006F2F4B"/>
    <w:rsid w:val="006F71EE"/>
    <w:rsid w:val="0070018F"/>
    <w:rsid w:val="00700E95"/>
    <w:rsid w:val="0070368F"/>
    <w:rsid w:val="00703BA4"/>
    <w:rsid w:val="00704BD7"/>
    <w:rsid w:val="00713857"/>
    <w:rsid w:val="007164CB"/>
    <w:rsid w:val="00720169"/>
    <w:rsid w:val="007279D6"/>
    <w:rsid w:val="00727C35"/>
    <w:rsid w:val="00731F98"/>
    <w:rsid w:val="00734820"/>
    <w:rsid w:val="007355DB"/>
    <w:rsid w:val="00735E0E"/>
    <w:rsid w:val="00735E3C"/>
    <w:rsid w:val="007417A9"/>
    <w:rsid w:val="00751926"/>
    <w:rsid w:val="007536F0"/>
    <w:rsid w:val="0075511D"/>
    <w:rsid w:val="0075669B"/>
    <w:rsid w:val="00757D7F"/>
    <w:rsid w:val="00762099"/>
    <w:rsid w:val="0076228B"/>
    <w:rsid w:val="00766B74"/>
    <w:rsid w:val="00767B2A"/>
    <w:rsid w:val="00770628"/>
    <w:rsid w:val="00771E14"/>
    <w:rsid w:val="00772110"/>
    <w:rsid w:val="00780E31"/>
    <w:rsid w:val="007824FB"/>
    <w:rsid w:val="00783632"/>
    <w:rsid w:val="007843B2"/>
    <w:rsid w:val="00784F43"/>
    <w:rsid w:val="0078690B"/>
    <w:rsid w:val="00797405"/>
    <w:rsid w:val="007A01A6"/>
    <w:rsid w:val="007A0982"/>
    <w:rsid w:val="007A0C19"/>
    <w:rsid w:val="007A1C99"/>
    <w:rsid w:val="007A4706"/>
    <w:rsid w:val="007A5569"/>
    <w:rsid w:val="007B1B94"/>
    <w:rsid w:val="007B21AD"/>
    <w:rsid w:val="007B3DC1"/>
    <w:rsid w:val="007B56FE"/>
    <w:rsid w:val="007C0AD0"/>
    <w:rsid w:val="007C1524"/>
    <w:rsid w:val="007C2110"/>
    <w:rsid w:val="007C34FC"/>
    <w:rsid w:val="007D299B"/>
    <w:rsid w:val="007D4B59"/>
    <w:rsid w:val="007D78C0"/>
    <w:rsid w:val="008032FF"/>
    <w:rsid w:val="0080672E"/>
    <w:rsid w:val="0080764A"/>
    <w:rsid w:val="00816DCF"/>
    <w:rsid w:val="008263FA"/>
    <w:rsid w:val="00827EDE"/>
    <w:rsid w:val="00834066"/>
    <w:rsid w:val="008342E0"/>
    <w:rsid w:val="00835605"/>
    <w:rsid w:val="008359F9"/>
    <w:rsid w:val="008423A6"/>
    <w:rsid w:val="008457AE"/>
    <w:rsid w:val="00845924"/>
    <w:rsid w:val="00850478"/>
    <w:rsid w:val="00850A62"/>
    <w:rsid w:val="00851462"/>
    <w:rsid w:val="00856DA4"/>
    <w:rsid w:val="00862D0B"/>
    <w:rsid w:val="008673FC"/>
    <w:rsid w:val="00870797"/>
    <w:rsid w:val="00871CB0"/>
    <w:rsid w:val="00876623"/>
    <w:rsid w:val="00877ADD"/>
    <w:rsid w:val="008800AD"/>
    <w:rsid w:val="008830AD"/>
    <w:rsid w:val="008933FD"/>
    <w:rsid w:val="008941CD"/>
    <w:rsid w:val="00895157"/>
    <w:rsid w:val="00896E22"/>
    <w:rsid w:val="008A16B0"/>
    <w:rsid w:val="008A4046"/>
    <w:rsid w:val="008B10E5"/>
    <w:rsid w:val="008B3327"/>
    <w:rsid w:val="008B4170"/>
    <w:rsid w:val="008B6B5F"/>
    <w:rsid w:val="008C3782"/>
    <w:rsid w:val="008D3292"/>
    <w:rsid w:val="008D4DCA"/>
    <w:rsid w:val="008D72EA"/>
    <w:rsid w:val="008E0101"/>
    <w:rsid w:val="008E04BC"/>
    <w:rsid w:val="008E3047"/>
    <w:rsid w:val="008F2FD5"/>
    <w:rsid w:val="009074D0"/>
    <w:rsid w:val="00910A7A"/>
    <w:rsid w:val="00910AF1"/>
    <w:rsid w:val="00911052"/>
    <w:rsid w:val="00914F73"/>
    <w:rsid w:val="009226A7"/>
    <w:rsid w:val="009243ED"/>
    <w:rsid w:val="009302F2"/>
    <w:rsid w:val="00931E03"/>
    <w:rsid w:val="00937D8B"/>
    <w:rsid w:val="00941726"/>
    <w:rsid w:val="009447A9"/>
    <w:rsid w:val="009457CA"/>
    <w:rsid w:val="009473CD"/>
    <w:rsid w:val="00952AB0"/>
    <w:rsid w:val="00954959"/>
    <w:rsid w:val="00956364"/>
    <w:rsid w:val="00956862"/>
    <w:rsid w:val="00962F25"/>
    <w:rsid w:val="009637CB"/>
    <w:rsid w:val="009643B8"/>
    <w:rsid w:val="00966DE3"/>
    <w:rsid w:val="00967845"/>
    <w:rsid w:val="0097053A"/>
    <w:rsid w:val="00971A59"/>
    <w:rsid w:val="0097372A"/>
    <w:rsid w:val="00974E2A"/>
    <w:rsid w:val="009751B5"/>
    <w:rsid w:val="0097601F"/>
    <w:rsid w:val="0097737C"/>
    <w:rsid w:val="0098012F"/>
    <w:rsid w:val="00984442"/>
    <w:rsid w:val="009909FB"/>
    <w:rsid w:val="00996D90"/>
    <w:rsid w:val="00997E72"/>
    <w:rsid w:val="009A3F91"/>
    <w:rsid w:val="009A596E"/>
    <w:rsid w:val="009B191D"/>
    <w:rsid w:val="009B3922"/>
    <w:rsid w:val="009B4C0C"/>
    <w:rsid w:val="009B5460"/>
    <w:rsid w:val="009C05A9"/>
    <w:rsid w:val="009C0D02"/>
    <w:rsid w:val="009C1936"/>
    <w:rsid w:val="009C47A5"/>
    <w:rsid w:val="009D140C"/>
    <w:rsid w:val="009D31BB"/>
    <w:rsid w:val="009D7F48"/>
    <w:rsid w:val="009E0E75"/>
    <w:rsid w:val="009E1DE2"/>
    <w:rsid w:val="009E4080"/>
    <w:rsid w:val="009E66A7"/>
    <w:rsid w:val="009F34FE"/>
    <w:rsid w:val="009F6827"/>
    <w:rsid w:val="009F755A"/>
    <w:rsid w:val="00A017E1"/>
    <w:rsid w:val="00A01C49"/>
    <w:rsid w:val="00A01F8E"/>
    <w:rsid w:val="00A06799"/>
    <w:rsid w:val="00A11233"/>
    <w:rsid w:val="00A117F2"/>
    <w:rsid w:val="00A122FD"/>
    <w:rsid w:val="00A12932"/>
    <w:rsid w:val="00A1348D"/>
    <w:rsid w:val="00A13BAF"/>
    <w:rsid w:val="00A13DA1"/>
    <w:rsid w:val="00A14338"/>
    <w:rsid w:val="00A15559"/>
    <w:rsid w:val="00A15C54"/>
    <w:rsid w:val="00A20B74"/>
    <w:rsid w:val="00A210AC"/>
    <w:rsid w:val="00A21180"/>
    <w:rsid w:val="00A23F20"/>
    <w:rsid w:val="00A2502D"/>
    <w:rsid w:val="00A2537A"/>
    <w:rsid w:val="00A25777"/>
    <w:rsid w:val="00A26EE1"/>
    <w:rsid w:val="00A30AF7"/>
    <w:rsid w:val="00A31168"/>
    <w:rsid w:val="00A31652"/>
    <w:rsid w:val="00A34D34"/>
    <w:rsid w:val="00A363FD"/>
    <w:rsid w:val="00A3735A"/>
    <w:rsid w:val="00A45511"/>
    <w:rsid w:val="00A45739"/>
    <w:rsid w:val="00A465E8"/>
    <w:rsid w:val="00A508BE"/>
    <w:rsid w:val="00A5254F"/>
    <w:rsid w:val="00A528F4"/>
    <w:rsid w:val="00A57022"/>
    <w:rsid w:val="00A628C1"/>
    <w:rsid w:val="00A6426C"/>
    <w:rsid w:val="00A67428"/>
    <w:rsid w:val="00A777DE"/>
    <w:rsid w:val="00A821C4"/>
    <w:rsid w:val="00A83187"/>
    <w:rsid w:val="00A833B2"/>
    <w:rsid w:val="00A85F2E"/>
    <w:rsid w:val="00A8749F"/>
    <w:rsid w:val="00A914BA"/>
    <w:rsid w:val="00A97B77"/>
    <w:rsid w:val="00AA4E74"/>
    <w:rsid w:val="00AB0873"/>
    <w:rsid w:val="00AB0A82"/>
    <w:rsid w:val="00AB27D7"/>
    <w:rsid w:val="00AB2CDF"/>
    <w:rsid w:val="00AB5F8D"/>
    <w:rsid w:val="00AB7D34"/>
    <w:rsid w:val="00AD09DA"/>
    <w:rsid w:val="00AD24A5"/>
    <w:rsid w:val="00AD3B8E"/>
    <w:rsid w:val="00AD4E80"/>
    <w:rsid w:val="00AD5D8A"/>
    <w:rsid w:val="00AD797A"/>
    <w:rsid w:val="00AE1AF1"/>
    <w:rsid w:val="00AE2AE2"/>
    <w:rsid w:val="00AE429B"/>
    <w:rsid w:val="00AF673D"/>
    <w:rsid w:val="00B0116C"/>
    <w:rsid w:val="00B026C2"/>
    <w:rsid w:val="00B03D24"/>
    <w:rsid w:val="00B04501"/>
    <w:rsid w:val="00B10A74"/>
    <w:rsid w:val="00B13C17"/>
    <w:rsid w:val="00B144B6"/>
    <w:rsid w:val="00B17EDC"/>
    <w:rsid w:val="00B27E8E"/>
    <w:rsid w:val="00B329D2"/>
    <w:rsid w:val="00B442AA"/>
    <w:rsid w:val="00B45A2B"/>
    <w:rsid w:val="00B4624C"/>
    <w:rsid w:val="00B500A1"/>
    <w:rsid w:val="00B51151"/>
    <w:rsid w:val="00B51D1E"/>
    <w:rsid w:val="00B547F8"/>
    <w:rsid w:val="00B57000"/>
    <w:rsid w:val="00B602DB"/>
    <w:rsid w:val="00B60779"/>
    <w:rsid w:val="00B61147"/>
    <w:rsid w:val="00B664EE"/>
    <w:rsid w:val="00B672DB"/>
    <w:rsid w:val="00B738C5"/>
    <w:rsid w:val="00B75A9D"/>
    <w:rsid w:val="00B77737"/>
    <w:rsid w:val="00B811DC"/>
    <w:rsid w:val="00B90B99"/>
    <w:rsid w:val="00B91980"/>
    <w:rsid w:val="00B91B40"/>
    <w:rsid w:val="00B9525A"/>
    <w:rsid w:val="00B966CB"/>
    <w:rsid w:val="00B97D89"/>
    <w:rsid w:val="00BA1500"/>
    <w:rsid w:val="00BA24F4"/>
    <w:rsid w:val="00BA370E"/>
    <w:rsid w:val="00BA655D"/>
    <w:rsid w:val="00BB0244"/>
    <w:rsid w:val="00BB1C8E"/>
    <w:rsid w:val="00BB3F3B"/>
    <w:rsid w:val="00BB5DBE"/>
    <w:rsid w:val="00BB7F30"/>
    <w:rsid w:val="00BC0E33"/>
    <w:rsid w:val="00BE155F"/>
    <w:rsid w:val="00BE22C2"/>
    <w:rsid w:val="00BF195F"/>
    <w:rsid w:val="00BF2501"/>
    <w:rsid w:val="00BF62F5"/>
    <w:rsid w:val="00BF63EA"/>
    <w:rsid w:val="00BF715E"/>
    <w:rsid w:val="00C01833"/>
    <w:rsid w:val="00C03A42"/>
    <w:rsid w:val="00C03E67"/>
    <w:rsid w:val="00C060F3"/>
    <w:rsid w:val="00C11CAC"/>
    <w:rsid w:val="00C12D11"/>
    <w:rsid w:val="00C17626"/>
    <w:rsid w:val="00C20D5E"/>
    <w:rsid w:val="00C23B40"/>
    <w:rsid w:val="00C23D1F"/>
    <w:rsid w:val="00C240F9"/>
    <w:rsid w:val="00C25C46"/>
    <w:rsid w:val="00C264F1"/>
    <w:rsid w:val="00C30865"/>
    <w:rsid w:val="00C30E6D"/>
    <w:rsid w:val="00C33CD9"/>
    <w:rsid w:val="00C346E3"/>
    <w:rsid w:val="00C36966"/>
    <w:rsid w:val="00C40C20"/>
    <w:rsid w:val="00C41801"/>
    <w:rsid w:val="00C4370D"/>
    <w:rsid w:val="00C45D65"/>
    <w:rsid w:val="00C45ED2"/>
    <w:rsid w:val="00C501A2"/>
    <w:rsid w:val="00C558A8"/>
    <w:rsid w:val="00C57E3C"/>
    <w:rsid w:val="00C62C6A"/>
    <w:rsid w:val="00C62F70"/>
    <w:rsid w:val="00C6375F"/>
    <w:rsid w:val="00C64FE9"/>
    <w:rsid w:val="00C65C8A"/>
    <w:rsid w:val="00C67251"/>
    <w:rsid w:val="00C67269"/>
    <w:rsid w:val="00C7171A"/>
    <w:rsid w:val="00C7449D"/>
    <w:rsid w:val="00C87C11"/>
    <w:rsid w:val="00C90CE0"/>
    <w:rsid w:val="00C91153"/>
    <w:rsid w:val="00C92AE6"/>
    <w:rsid w:val="00C95985"/>
    <w:rsid w:val="00C967A8"/>
    <w:rsid w:val="00CA2E50"/>
    <w:rsid w:val="00CA5D4E"/>
    <w:rsid w:val="00CA7382"/>
    <w:rsid w:val="00CB14AD"/>
    <w:rsid w:val="00CB45C8"/>
    <w:rsid w:val="00CB4FB2"/>
    <w:rsid w:val="00CC03BB"/>
    <w:rsid w:val="00CC395D"/>
    <w:rsid w:val="00CC4252"/>
    <w:rsid w:val="00CD3993"/>
    <w:rsid w:val="00CE0616"/>
    <w:rsid w:val="00CE0E26"/>
    <w:rsid w:val="00CE0E88"/>
    <w:rsid w:val="00CE3EC4"/>
    <w:rsid w:val="00CE4D97"/>
    <w:rsid w:val="00CE7619"/>
    <w:rsid w:val="00CF29CD"/>
    <w:rsid w:val="00D021AE"/>
    <w:rsid w:val="00D021CD"/>
    <w:rsid w:val="00D160F0"/>
    <w:rsid w:val="00D23E5D"/>
    <w:rsid w:val="00D3121D"/>
    <w:rsid w:val="00D32943"/>
    <w:rsid w:val="00D3683E"/>
    <w:rsid w:val="00D3711D"/>
    <w:rsid w:val="00D400D6"/>
    <w:rsid w:val="00D4309B"/>
    <w:rsid w:val="00D4373E"/>
    <w:rsid w:val="00D445A0"/>
    <w:rsid w:val="00D45894"/>
    <w:rsid w:val="00D45AF8"/>
    <w:rsid w:val="00D51650"/>
    <w:rsid w:val="00D57DDB"/>
    <w:rsid w:val="00D647C1"/>
    <w:rsid w:val="00D65821"/>
    <w:rsid w:val="00D65FC4"/>
    <w:rsid w:val="00D70BD6"/>
    <w:rsid w:val="00D725B6"/>
    <w:rsid w:val="00D74F20"/>
    <w:rsid w:val="00D768F6"/>
    <w:rsid w:val="00D81022"/>
    <w:rsid w:val="00D82E7F"/>
    <w:rsid w:val="00D83011"/>
    <w:rsid w:val="00D84944"/>
    <w:rsid w:val="00D850B0"/>
    <w:rsid w:val="00D85C24"/>
    <w:rsid w:val="00D875EC"/>
    <w:rsid w:val="00D93695"/>
    <w:rsid w:val="00D94A15"/>
    <w:rsid w:val="00D977AD"/>
    <w:rsid w:val="00DA1687"/>
    <w:rsid w:val="00DA5822"/>
    <w:rsid w:val="00DA67F1"/>
    <w:rsid w:val="00DB09D7"/>
    <w:rsid w:val="00DB1AFB"/>
    <w:rsid w:val="00DB44BD"/>
    <w:rsid w:val="00DB655F"/>
    <w:rsid w:val="00DB6F93"/>
    <w:rsid w:val="00DC1024"/>
    <w:rsid w:val="00DC47A9"/>
    <w:rsid w:val="00DC6091"/>
    <w:rsid w:val="00DC7501"/>
    <w:rsid w:val="00DC7A89"/>
    <w:rsid w:val="00DD1F3B"/>
    <w:rsid w:val="00DD33EA"/>
    <w:rsid w:val="00DD3401"/>
    <w:rsid w:val="00DD37A7"/>
    <w:rsid w:val="00DE0175"/>
    <w:rsid w:val="00DE2EC4"/>
    <w:rsid w:val="00DE3867"/>
    <w:rsid w:val="00DE7075"/>
    <w:rsid w:val="00DF1DAA"/>
    <w:rsid w:val="00DF5D68"/>
    <w:rsid w:val="00E002C9"/>
    <w:rsid w:val="00E00FC7"/>
    <w:rsid w:val="00E01075"/>
    <w:rsid w:val="00E07BCB"/>
    <w:rsid w:val="00E10531"/>
    <w:rsid w:val="00E117FF"/>
    <w:rsid w:val="00E11C13"/>
    <w:rsid w:val="00E16CE9"/>
    <w:rsid w:val="00E2132E"/>
    <w:rsid w:val="00E215D5"/>
    <w:rsid w:val="00E26012"/>
    <w:rsid w:val="00E26319"/>
    <w:rsid w:val="00E35CE0"/>
    <w:rsid w:val="00E41A90"/>
    <w:rsid w:val="00E46DF7"/>
    <w:rsid w:val="00E518D3"/>
    <w:rsid w:val="00E5264B"/>
    <w:rsid w:val="00E53566"/>
    <w:rsid w:val="00E5618A"/>
    <w:rsid w:val="00E6533F"/>
    <w:rsid w:val="00E658A9"/>
    <w:rsid w:val="00E667C2"/>
    <w:rsid w:val="00E66957"/>
    <w:rsid w:val="00E66A30"/>
    <w:rsid w:val="00E674CC"/>
    <w:rsid w:val="00E7127C"/>
    <w:rsid w:val="00E726AC"/>
    <w:rsid w:val="00E73A80"/>
    <w:rsid w:val="00E74D7E"/>
    <w:rsid w:val="00E763CC"/>
    <w:rsid w:val="00E845C2"/>
    <w:rsid w:val="00E84AD9"/>
    <w:rsid w:val="00E86712"/>
    <w:rsid w:val="00E9294B"/>
    <w:rsid w:val="00EA10AA"/>
    <w:rsid w:val="00EA769A"/>
    <w:rsid w:val="00EB1A82"/>
    <w:rsid w:val="00EB3CEF"/>
    <w:rsid w:val="00EB69CD"/>
    <w:rsid w:val="00EC25A1"/>
    <w:rsid w:val="00EC31BE"/>
    <w:rsid w:val="00EC5FB6"/>
    <w:rsid w:val="00EC6588"/>
    <w:rsid w:val="00ED1666"/>
    <w:rsid w:val="00ED1BCE"/>
    <w:rsid w:val="00ED1BE9"/>
    <w:rsid w:val="00ED2F17"/>
    <w:rsid w:val="00ED3D7E"/>
    <w:rsid w:val="00ED3F32"/>
    <w:rsid w:val="00ED7C0C"/>
    <w:rsid w:val="00EE108E"/>
    <w:rsid w:val="00EE4276"/>
    <w:rsid w:val="00F00642"/>
    <w:rsid w:val="00F00D1A"/>
    <w:rsid w:val="00F02BEF"/>
    <w:rsid w:val="00F030AB"/>
    <w:rsid w:val="00F04282"/>
    <w:rsid w:val="00F05003"/>
    <w:rsid w:val="00F07FD7"/>
    <w:rsid w:val="00F13149"/>
    <w:rsid w:val="00F20523"/>
    <w:rsid w:val="00F227D7"/>
    <w:rsid w:val="00F275E4"/>
    <w:rsid w:val="00F35F15"/>
    <w:rsid w:val="00F365D3"/>
    <w:rsid w:val="00F374F7"/>
    <w:rsid w:val="00F4491A"/>
    <w:rsid w:val="00F4525E"/>
    <w:rsid w:val="00F46D28"/>
    <w:rsid w:val="00F47A43"/>
    <w:rsid w:val="00F52A83"/>
    <w:rsid w:val="00F5510C"/>
    <w:rsid w:val="00F55233"/>
    <w:rsid w:val="00F64410"/>
    <w:rsid w:val="00F6705D"/>
    <w:rsid w:val="00F70BE5"/>
    <w:rsid w:val="00F86D4F"/>
    <w:rsid w:val="00F914AF"/>
    <w:rsid w:val="00F91704"/>
    <w:rsid w:val="00F95B64"/>
    <w:rsid w:val="00F97BBA"/>
    <w:rsid w:val="00FA2AD9"/>
    <w:rsid w:val="00FA617F"/>
    <w:rsid w:val="00FB300B"/>
    <w:rsid w:val="00FB5BDE"/>
    <w:rsid w:val="00FC4C69"/>
    <w:rsid w:val="00FC4F49"/>
    <w:rsid w:val="00FD2201"/>
    <w:rsid w:val="00FD48C8"/>
    <w:rsid w:val="00FD588C"/>
    <w:rsid w:val="00FD58E7"/>
    <w:rsid w:val="00FE6F3B"/>
    <w:rsid w:val="00FF138D"/>
    <w:rsid w:val="00FF17D4"/>
    <w:rsid w:val="00FF5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 stroke="f">
      <v:stroke endarrow="block" on="f"/>
    </o:shapedefaults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63" Type="http://schemas.openxmlformats.org/officeDocument/2006/relationships/image" Target="media/image34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3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94.bin"/><Relationship Id="rId107" Type="http://schemas.openxmlformats.org/officeDocument/2006/relationships/image" Target="media/image61.wmf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53" Type="http://schemas.openxmlformats.org/officeDocument/2006/relationships/image" Target="media/image29.wmf"/><Relationship Id="rId74" Type="http://schemas.openxmlformats.org/officeDocument/2006/relationships/image" Target="media/image37.wmf"/><Relationship Id="rId128" Type="http://schemas.openxmlformats.org/officeDocument/2006/relationships/image" Target="media/image310.wmf"/><Relationship Id="rId149" Type="http://schemas.openxmlformats.org/officeDocument/2006/relationships/oleObject" Target="embeddings/oleObject64.bin"/><Relationship Id="rId5" Type="http://schemas.openxmlformats.org/officeDocument/2006/relationships/settings" Target="settings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2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5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82.wmf"/><Relationship Id="rId12" Type="http://schemas.openxmlformats.org/officeDocument/2006/relationships/image" Target="media/image4.wmf"/><Relationship Id="rId33" Type="http://schemas.openxmlformats.org/officeDocument/2006/relationships/image" Target="media/image17.wmf"/><Relationship Id="rId108" Type="http://schemas.openxmlformats.org/officeDocument/2006/relationships/image" Target="media/image62.wmf"/><Relationship Id="rId129" Type="http://schemas.openxmlformats.org/officeDocument/2006/relationships/oleObject" Target="embeddings/oleObject47.bin"/><Relationship Id="rId54" Type="http://schemas.openxmlformats.org/officeDocument/2006/relationships/oleObject" Target="embeddings/oleObject17.bin"/><Relationship Id="rId75" Type="http://schemas.openxmlformats.org/officeDocument/2006/relationships/oleObject" Target="embeddings/oleObject30.bin"/><Relationship Id="rId96" Type="http://schemas.openxmlformats.org/officeDocument/2006/relationships/image" Target="media/image52.wmf"/><Relationship Id="rId140" Type="http://schemas.openxmlformats.org/officeDocument/2006/relationships/oleObject" Target="embeddings/oleObject5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77.wmf"/><Relationship Id="rId6" Type="http://schemas.openxmlformats.org/officeDocument/2006/relationships/webSettings" Target="webSettings.xml"/><Relationship Id="rId23" Type="http://schemas.openxmlformats.org/officeDocument/2006/relationships/image" Target="media/image12.wmf"/><Relationship Id="rId119" Type="http://schemas.openxmlformats.org/officeDocument/2006/relationships/oleObject" Target="embeddings/oleObject43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3.wmf"/><Relationship Id="rId130" Type="http://schemas.openxmlformats.org/officeDocument/2006/relationships/image" Target="media/image320.wmf"/><Relationship Id="rId151" Type="http://schemas.openxmlformats.org/officeDocument/2006/relationships/oleObject" Target="embeddings/oleObject66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95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63.wmf"/><Relationship Id="rId34" Type="http://schemas.openxmlformats.org/officeDocument/2006/relationships/oleObject" Target="embeddings/oleObject9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6" Type="http://schemas.openxmlformats.org/officeDocument/2006/relationships/image" Target="media/image38.wmf"/><Relationship Id="rId97" Type="http://schemas.openxmlformats.org/officeDocument/2006/relationships/image" Target="media/image53.wmf"/><Relationship Id="rId104" Type="http://schemas.openxmlformats.org/officeDocument/2006/relationships/image" Target="media/image58.wmf"/><Relationship Id="rId120" Type="http://schemas.openxmlformats.org/officeDocument/2006/relationships/image" Target="media/image69.wmf"/><Relationship Id="rId141" Type="http://schemas.openxmlformats.org/officeDocument/2006/relationships/oleObject" Target="embeddings/oleObject56.bin"/><Relationship Id="rId146" Type="http://schemas.openxmlformats.org/officeDocument/2006/relationships/oleObject" Target="embeddings/oleObject6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4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4.wmf"/><Relationship Id="rId110" Type="http://schemas.openxmlformats.org/officeDocument/2006/relationships/image" Target="media/image64.wmf"/><Relationship Id="rId115" Type="http://schemas.openxmlformats.org/officeDocument/2006/relationships/image" Target="media/image67.wmf"/><Relationship Id="rId131" Type="http://schemas.openxmlformats.org/officeDocument/2006/relationships/oleObject" Target="embeddings/oleObject48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75.wmf"/><Relationship Id="rId61" Type="http://schemas.openxmlformats.org/officeDocument/2006/relationships/image" Target="media/image33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84.bin"/><Relationship Id="rId194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6.wmf"/><Relationship Id="rId105" Type="http://schemas.openxmlformats.org/officeDocument/2006/relationships/image" Target="media/image59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71.wmf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image" Target="media/image36.wmf"/><Relationship Id="rId93" Type="http://schemas.openxmlformats.org/officeDocument/2006/relationships/image" Target="media/image49.wmf"/><Relationship Id="rId98" Type="http://schemas.openxmlformats.org/officeDocument/2006/relationships/image" Target="media/image54.wmf"/><Relationship Id="rId121" Type="http://schemas.openxmlformats.org/officeDocument/2006/relationships/oleObject" Target="embeddings/oleObject44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8.wmf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65.wmf"/><Relationship Id="rId132" Type="http://schemas.openxmlformats.org/officeDocument/2006/relationships/image" Target="media/image330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88.bin"/><Relationship Id="rId195" Type="http://schemas.openxmlformats.org/officeDocument/2006/relationships/theme" Target="theme/theme1.xml"/><Relationship Id="rId190" Type="http://schemas.openxmlformats.org/officeDocument/2006/relationships/image" Target="media/image81.wmf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1.wmf"/><Relationship Id="rId106" Type="http://schemas.openxmlformats.org/officeDocument/2006/relationships/image" Target="media/image60.wmf"/><Relationship Id="rId127" Type="http://schemas.openxmlformats.org/officeDocument/2006/relationships/oleObject" Target="embeddings/oleObject46.bin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50.wmf"/><Relationship Id="rId99" Type="http://schemas.openxmlformats.org/officeDocument/2006/relationships/image" Target="media/image55.wmf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5.bin"/><Relationship Id="rId143" Type="http://schemas.openxmlformats.org/officeDocument/2006/relationships/oleObject" Target="embeddings/oleObject58.bin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6.wmf"/><Relationship Id="rId26" Type="http://schemas.openxmlformats.org/officeDocument/2006/relationships/oleObject" Target="embeddings/oleObject5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5.bin"/><Relationship Id="rId16" Type="http://schemas.openxmlformats.org/officeDocument/2006/relationships/image" Target="media/image8.wmf"/><Relationship Id="rId37" Type="http://schemas.openxmlformats.org/officeDocument/2006/relationships/image" Target="media/image19.wmf"/><Relationship Id="rId58" Type="http://schemas.openxmlformats.org/officeDocument/2006/relationships/oleObject" Target="embeddings/oleObject19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7.wmf"/><Relationship Id="rId123" Type="http://schemas.openxmlformats.org/officeDocument/2006/relationships/image" Target="media/image300.wmf"/><Relationship Id="rId144" Type="http://schemas.openxmlformats.org/officeDocument/2006/relationships/oleObject" Target="embeddings/oleObject59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79.wmf"/><Relationship Id="rId27" Type="http://schemas.openxmlformats.org/officeDocument/2006/relationships/image" Target="media/image14.wmf"/><Relationship Id="rId48" Type="http://schemas.openxmlformats.org/officeDocument/2006/relationships/image" Target="media/image26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66.wmf"/><Relationship Id="rId134" Type="http://schemas.openxmlformats.org/officeDocument/2006/relationships/image" Target="media/image34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1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38.bin"/><Relationship Id="rId70" Type="http://schemas.openxmlformats.org/officeDocument/2006/relationships/image" Target="media/image35.wmf"/><Relationship Id="rId91" Type="http://schemas.openxmlformats.org/officeDocument/2006/relationships/image" Target="media/image48.wmf"/><Relationship Id="rId145" Type="http://schemas.openxmlformats.org/officeDocument/2006/relationships/oleObject" Target="embeddings/oleObject60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40.bin"/><Relationship Id="rId60" Type="http://schemas.openxmlformats.org/officeDocument/2006/relationships/oleObject" Target="embeddings/oleObject20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0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C8812B-C73B-4381-872E-DBE905993A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6</Pages>
  <Words>535</Words>
  <Characters>3052</Characters>
  <Application>Microsoft Office Word</Application>
  <DocSecurity>0</DocSecurity>
  <Lines>25</Lines>
  <Paragraphs>7</Paragraphs>
  <ScaleCrop>false</ScaleCrop>
  <Company>sssh</Company>
  <LinksUpToDate>false</LinksUpToDate>
  <CharactersWithSpaces>3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user</cp:lastModifiedBy>
  <cp:revision>51</cp:revision>
  <cp:lastPrinted>2017-05-09T23:43:00Z</cp:lastPrinted>
  <dcterms:created xsi:type="dcterms:W3CDTF">2017-04-26T07:16:00Z</dcterms:created>
  <dcterms:modified xsi:type="dcterms:W3CDTF">2017-05-10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